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19B4840" w14:textId="77777777" w:rsidR="002C55F6" w:rsidRDefault="000F1C33" w:rsidP="00673018">
      <w:r w:rsidRPr="0019087B">
        <w:rPr>
          <w:noProof/>
          <w:position w:val="-4"/>
        </w:rPr>
        <w:object w:dxaOrig="180" w:dyaOrig="279" w14:anchorId="0E455C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pt;height:13.2pt;mso-width-percent:0;mso-height-percent:0;mso-width-percent:0;mso-height-percent:0" o:ole="">
            <v:imagedata r:id="rId8" o:title=""/>
          </v:shape>
          <o:OLEObject Type="Embed" ProgID="Equation.DSMT4" ShapeID="_x0000_i1025" DrawAspect="Content" ObjectID="_1793704684" r:id="rId9"/>
        </w:object>
      </w:r>
    </w:p>
    <w:p w14:paraId="3D2F6FA7" w14:textId="77777777" w:rsidR="002C55F6" w:rsidRDefault="002C55F6" w:rsidP="00673018">
      <w:pPr>
        <w:spacing w:before="480"/>
        <w:jc w:val="center"/>
        <w:rPr>
          <w:rFonts w:ascii="楷体_GB2312" w:eastAsia="楷体_GB2312" w:hAnsi="宋体"/>
          <w:b/>
          <w:sz w:val="36"/>
        </w:rPr>
      </w:pPr>
      <w:r>
        <w:rPr>
          <w:rFonts w:ascii="楷体_GB2312" w:eastAsia="楷体_GB2312" w:hAnsi="宋体" w:hint="eastAsia"/>
          <w:b/>
          <w:sz w:val="36"/>
        </w:rPr>
        <w:t>北京航空航天大学计算机学院</w:t>
      </w:r>
    </w:p>
    <w:p w14:paraId="5FDB408B" w14:textId="77777777" w:rsidR="002C55F6" w:rsidRDefault="002C55F6" w:rsidP="00673018"/>
    <w:p w14:paraId="794808DB" w14:textId="77777777" w:rsidR="002C55F6" w:rsidRDefault="002C55F6" w:rsidP="00673018"/>
    <w:p w14:paraId="5B88BD22" w14:textId="77777777" w:rsidR="002C55F6" w:rsidRDefault="002C55F6" w:rsidP="00673018"/>
    <w:p w14:paraId="27CC99B2" w14:textId="77777777" w:rsidR="0018130E" w:rsidRDefault="002C55F6" w:rsidP="00673018">
      <w:pPr>
        <w:spacing w:before="240"/>
        <w:jc w:val="center"/>
        <w:rPr>
          <w:rFonts w:ascii="黑体" w:eastAsia="黑体"/>
          <w:b/>
          <w:sz w:val="52"/>
        </w:rPr>
      </w:pPr>
      <w:r>
        <w:rPr>
          <w:rFonts w:ascii="黑体" w:eastAsia="黑体" w:hint="eastAsia"/>
          <w:b/>
          <w:sz w:val="52"/>
        </w:rPr>
        <w:t>硕士</w:t>
      </w:r>
      <w:r w:rsidR="003E515D" w:rsidRPr="003E515D">
        <w:rPr>
          <w:rFonts w:ascii="黑体" w:eastAsia="黑体" w:hint="eastAsia"/>
          <w:b/>
          <w:sz w:val="52"/>
        </w:rPr>
        <w:t>研究生学位论文</w:t>
      </w:r>
    </w:p>
    <w:p w14:paraId="6F30FB0E" w14:textId="77777777" w:rsidR="002C55F6" w:rsidRDefault="003E515D" w:rsidP="0018130E">
      <w:pPr>
        <w:jc w:val="center"/>
        <w:rPr>
          <w:rFonts w:ascii="黑体" w:eastAsia="黑体"/>
          <w:b/>
          <w:sz w:val="52"/>
        </w:rPr>
      </w:pPr>
      <w:r w:rsidRPr="003E515D">
        <w:rPr>
          <w:rFonts w:ascii="黑体" w:eastAsia="黑体" w:hint="eastAsia"/>
          <w:b/>
          <w:sz w:val="52"/>
        </w:rPr>
        <w:t>开题报告</w:t>
      </w:r>
    </w:p>
    <w:p w14:paraId="451C4D89" w14:textId="77777777" w:rsidR="002C55F6" w:rsidRDefault="002C55F6" w:rsidP="00673018"/>
    <w:p w14:paraId="69D74793" w14:textId="77777777" w:rsidR="002C55F6" w:rsidRDefault="002C55F6" w:rsidP="00673018"/>
    <w:p w14:paraId="02E1C532" w14:textId="77777777" w:rsidR="002C55F6" w:rsidRDefault="002C55F6" w:rsidP="00673018"/>
    <w:p w14:paraId="2A56CD22" w14:textId="77777777" w:rsidR="002C55F6" w:rsidRDefault="002C55F6" w:rsidP="00673018"/>
    <w:p w14:paraId="5F084D25" w14:textId="61235A9E"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bookmarkStart w:id="0" w:name="_Hlk80090842"/>
      <w:r>
        <w:rPr>
          <w:rFonts w:ascii="楷体_GB2312" w:eastAsia="楷体_GB2312" w:hint="eastAsia"/>
          <w:sz w:val="30"/>
        </w:rPr>
        <w:t xml:space="preserve"> </w:t>
      </w:r>
      <w:bookmarkEnd w:id="0"/>
      <w:r w:rsidR="00854CF0">
        <w:rPr>
          <w:rFonts w:ascii="楷体_GB2312" w:eastAsia="楷体_GB2312" w:hint="eastAsia"/>
          <w:sz w:val="30"/>
        </w:rPr>
        <w:t>面向视觉语言模型的对抗攻击方法研究</w:t>
      </w:r>
    </w:p>
    <w:p w14:paraId="5C847355" w14:textId="2B9A9712"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专    业</w:t>
      </w:r>
      <w:r>
        <w:rPr>
          <w:rFonts w:ascii="楷体_GB2312" w:eastAsia="楷体_GB2312" w:hint="eastAsia"/>
          <w:sz w:val="30"/>
        </w:rPr>
        <w:t xml:space="preserve">： </w:t>
      </w:r>
      <w:r w:rsidR="003711EC" w:rsidRPr="003711EC">
        <w:rPr>
          <w:rFonts w:ascii="楷体_GB2312" w:eastAsia="楷体_GB2312" w:hint="eastAsia"/>
          <w:sz w:val="30"/>
        </w:rPr>
        <w:t>计算机技术</w:t>
      </w:r>
    </w:p>
    <w:p w14:paraId="60497D7C" w14:textId="10110D1B"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 xml:space="preserve">： </w:t>
      </w:r>
      <w:r w:rsidR="003711EC" w:rsidRPr="003711EC">
        <w:rPr>
          <w:rFonts w:ascii="楷体_GB2312" w:eastAsia="楷体_GB2312" w:hint="eastAsia"/>
          <w:sz w:val="30"/>
        </w:rPr>
        <w:t>智能安全</w:t>
      </w:r>
    </w:p>
    <w:p w14:paraId="7E5FF6AE" w14:textId="6DB521B2" w:rsidR="00B821B6" w:rsidRPr="00D047B4" w:rsidRDefault="00B821B6" w:rsidP="00B821B6">
      <w:pPr>
        <w:spacing w:line="560" w:lineRule="exact"/>
        <w:ind w:left="420" w:firstLine="420"/>
        <w:jc w:val="left"/>
        <w:rPr>
          <w:rFonts w:ascii="楷体_GB2312" w:eastAsia="楷体_GB2312"/>
          <w:sz w:val="30"/>
          <w:u w:val="single"/>
        </w:rPr>
      </w:pPr>
      <w:r>
        <w:rPr>
          <w:rFonts w:ascii="楷体_GB2312" w:eastAsia="楷体_GB2312" w:hint="eastAsia"/>
          <w:b/>
          <w:sz w:val="30"/>
        </w:rPr>
        <w:t>研 究 生</w:t>
      </w:r>
      <w:r>
        <w:rPr>
          <w:rFonts w:ascii="楷体_GB2312" w:eastAsia="楷体_GB2312" w:hint="eastAsia"/>
          <w:sz w:val="30"/>
        </w:rPr>
        <w:t xml:space="preserve">： </w:t>
      </w:r>
      <w:r w:rsidR="002825FA">
        <w:rPr>
          <w:rFonts w:ascii="楷体_GB2312" w:eastAsia="楷体_GB2312" w:hint="eastAsia"/>
          <w:sz w:val="30"/>
        </w:rPr>
        <w:t>邓彬</w:t>
      </w:r>
    </w:p>
    <w:p w14:paraId="42875BFC" w14:textId="1A6861E9"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学    号</w:t>
      </w:r>
      <w:r>
        <w:rPr>
          <w:rFonts w:ascii="楷体_GB2312" w:eastAsia="楷体_GB2312" w:hint="eastAsia"/>
          <w:sz w:val="30"/>
        </w:rPr>
        <w:t>：</w:t>
      </w:r>
      <w:r>
        <w:rPr>
          <w:rFonts w:ascii="楷体_GB2312" w:eastAsia="楷体_GB2312"/>
          <w:sz w:val="30"/>
        </w:rPr>
        <w:t xml:space="preserve"> </w:t>
      </w:r>
      <w:r w:rsidR="002825FA">
        <w:rPr>
          <w:rFonts w:ascii="楷体_GB2312" w:eastAsia="楷体_GB2312" w:hint="eastAsia"/>
          <w:sz w:val="30"/>
        </w:rPr>
        <w:t>ZY</w:t>
      </w:r>
      <w:r w:rsidR="002825FA">
        <w:rPr>
          <w:rFonts w:ascii="楷体_GB2312" w:eastAsia="楷体_GB2312"/>
          <w:sz w:val="30"/>
        </w:rPr>
        <w:t>2306335</w:t>
      </w:r>
    </w:p>
    <w:p w14:paraId="5DE0A63E" w14:textId="303F956A" w:rsidR="00AB1F8D" w:rsidRDefault="00B821B6" w:rsidP="00B821B6">
      <w:pPr>
        <w:spacing w:line="560" w:lineRule="exact"/>
        <w:ind w:left="420" w:firstLine="420"/>
        <w:jc w:val="left"/>
        <w:rPr>
          <w:rFonts w:ascii="黑体" w:eastAsia="黑体"/>
          <w:sz w:val="44"/>
        </w:rPr>
      </w:pPr>
      <w:r>
        <w:rPr>
          <w:rFonts w:ascii="楷体_GB2312" w:eastAsia="楷体_GB2312" w:hint="eastAsia"/>
          <w:b/>
          <w:sz w:val="30"/>
        </w:rPr>
        <w:t>指导教师</w:t>
      </w:r>
      <w:r>
        <w:rPr>
          <w:rFonts w:ascii="楷体_GB2312" w:eastAsia="楷体_GB2312" w:hint="eastAsia"/>
          <w:sz w:val="30"/>
        </w:rPr>
        <w:t xml:space="preserve">： </w:t>
      </w:r>
      <w:r w:rsidR="003711EC" w:rsidRPr="003711EC">
        <w:rPr>
          <w:rFonts w:ascii="楷体_GB2312" w:eastAsia="楷体_GB2312" w:hint="eastAsia"/>
          <w:bCs/>
          <w:sz w:val="30"/>
        </w:rPr>
        <w:t>郭园方</w:t>
      </w:r>
    </w:p>
    <w:p w14:paraId="0E566E3F" w14:textId="77777777" w:rsidR="002C55F6" w:rsidRDefault="002C55F6" w:rsidP="00673018"/>
    <w:p w14:paraId="24D01292" w14:textId="77777777" w:rsidR="002C55F6" w:rsidRDefault="002C55F6" w:rsidP="00673018"/>
    <w:p w14:paraId="5D6540E8" w14:textId="77777777" w:rsidR="002C55F6" w:rsidRDefault="002C55F6" w:rsidP="00673018"/>
    <w:p w14:paraId="1077E445" w14:textId="77777777" w:rsidR="002C55F6" w:rsidRDefault="002C55F6" w:rsidP="00673018">
      <w:pPr>
        <w:jc w:val="center"/>
        <w:rPr>
          <w:rFonts w:ascii="黑体" w:eastAsia="黑体"/>
          <w:b/>
          <w:sz w:val="32"/>
        </w:rPr>
      </w:pPr>
      <w:r>
        <w:rPr>
          <w:rFonts w:ascii="黑体" w:eastAsia="黑体" w:hint="eastAsia"/>
          <w:b/>
          <w:sz w:val="32"/>
        </w:rPr>
        <w:t>北京航空航天大学计算机学院</w:t>
      </w:r>
    </w:p>
    <w:p w14:paraId="627CD254" w14:textId="5F104CCE" w:rsidR="002C55F6" w:rsidRPr="00177BF2" w:rsidRDefault="007400CD" w:rsidP="00673018">
      <w:pPr>
        <w:spacing w:before="240"/>
        <w:jc w:val="center"/>
        <w:rPr>
          <w:rFonts w:eastAsia="黑体"/>
          <w:sz w:val="30"/>
        </w:rPr>
      </w:pPr>
      <w:r w:rsidRPr="00177BF2">
        <w:rPr>
          <w:rFonts w:eastAsia="黑体"/>
          <w:sz w:val="30"/>
        </w:rPr>
        <w:t>20</w:t>
      </w:r>
      <w:r w:rsidR="00DC4FD4" w:rsidRPr="00177BF2">
        <w:rPr>
          <w:rFonts w:eastAsia="黑体"/>
          <w:sz w:val="30"/>
        </w:rPr>
        <w:t>2</w:t>
      </w:r>
      <w:r w:rsidR="002825FA">
        <w:rPr>
          <w:rFonts w:eastAsia="黑体"/>
          <w:sz w:val="30"/>
        </w:rPr>
        <w:t>4</w:t>
      </w:r>
      <w:r w:rsidR="002C55F6" w:rsidRPr="00177BF2">
        <w:rPr>
          <w:rFonts w:eastAsia="黑体"/>
          <w:sz w:val="30"/>
        </w:rPr>
        <w:t>年</w:t>
      </w:r>
      <w:r w:rsidR="00440DF3">
        <w:rPr>
          <w:rFonts w:eastAsia="黑体" w:hint="eastAsia"/>
          <w:sz w:val="30"/>
        </w:rPr>
        <w:t>11</w:t>
      </w:r>
      <w:r w:rsidR="002C55F6" w:rsidRPr="00177BF2">
        <w:rPr>
          <w:rFonts w:eastAsia="黑体"/>
          <w:sz w:val="30"/>
        </w:rPr>
        <w:t>月</w:t>
      </w:r>
      <w:r w:rsidR="00DD2BC1">
        <w:rPr>
          <w:rFonts w:eastAsia="黑体" w:hint="eastAsia"/>
          <w:sz w:val="30"/>
        </w:rPr>
        <w:t>24</w:t>
      </w:r>
      <w:r w:rsidR="002C55F6" w:rsidRPr="00177BF2">
        <w:rPr>
          <w:rFonts w:eastAsia="黑体"/>
          <w:sz w:val="30"/>
        </w:rPr>
        <w:t>日</w:t>
      </w:r>
    </w:p>
    <w:p w14:paraId="699DC13F" w14:textId="77777777" w:rsidR="00D35F61" w:rsidRDefault="00D35F61" w:rsidP="00673018">
      <w:pPr>
        <w:widowControl/>
        <w:jc w:val="left"/>
        <w:rPr>
          <w:rFonts w:ascii="黑体" w:eastAsia="黑体"/>
          <w:kern w:val="0"/>
          <w:sz w:val="30"/>
        </w:rPr>
        <w:sectPr w:rsidR="00D35F61">
          <w:pgSz w:w="11906" w:h="16838"/>
          <w:pgMar w:top="1928" w:right="1797" w:bottom="1928" w:left="1797" w:header="1588" w:footer="1588" w:gutter="0"/>
          <w:cols w:space="720"/>
          <w:docGrid w:type="lines" w:linePitch="326"/>
        </w:sectPr>
      </w:pPr>
    </w:p>
    <w:p w14:paraId="640B7AD5" w14:textId="77777777" w:rsidR="009D7416" w:rsidRPr="0075789D" w:rsidRDefault="009D7416" w:rsidP="00673018">
      <w:pPr>
        <w:spacing w:before="240" w:after="360"/>
        <w:jc w:val="center"/>
        <w:rPr>
          <w:rFonts w:eastAsia="黑体"/>
          <w:sz w:val="36"/>
        </w:rPr>
      </w:pPr>
      <w:r w:rsidRPr="0075789D">
        <w:rPr>
          <w:rFonts w:eastAsia="黑体" w:hint="eastAsia"/>
          <w:sz w:val="36"/>
        </w:rPr>
        <w:lastRenderedPageBreak/>
        <w:t>目</w:t>
      </w:r>
      <w:r w:rsidRPr="0075789D">
        <w:rPr>
          <w:rFonts w:eastAsia="黑体" w:hint="eastAsia"/>
          <w:sz w:val="36"/>
        </w:rPr>
        <w:t xml:space="preserve">  </w:t>
      </w:r>
      <w:r w:rsidRPr="0075789D">
        <w:rPr>
          <w:rFonts w:eastAsia="黑体" w:hint="eastAsia"/>
          <w:sz w:val="36"/>
        </w:rPr>
        <w:t>录</w:t>
      </w:r>
    </w:p>
    <w:p w14:paraId="66421070" w14:textId="01482684" w:rsidR="003760DC" w:rsidRDefault="009D7416">
      <w:pPr>
        <w:pStyle w:val="TOC1"/>
        <w:rPr>
          <w:rFonts w:asciiTheme="minorHAnsi" w:eastAsiaTheme="minorEastAsia" w:hAnsiTheme="minorHAnsi" w:cstheme="minorBidi"/>
          <w:b w:val="0"/>
          <w:bCs w:val="0"/>
          <w:caps w:val="0"/>
          <w:sz w:val="21"/>
          <w:szCs w:val="24"/>
          <w14:ligatures w14:val="standardContextual"/>
        </w:rPr>
      </w:pPr>
      <w:r w:rsidRPr="00A50A9B">
        <w:rPr>
          <w:szCs w:val="24"/>
        </w:rPr>
        <w:fldChar w:fldCharType="begin"/>
      </w:r>
      <w:r w:rsidRPr="00A50A9B">
        <w:rPr>
          <w:szCs w:val="24"/>
        </w:rPr>
        <w:instrText xml:space="preserve"> TOC \o "1-4" </w:instrText>
      </w:r>
      <w:r w:rsidRPr="00A50A9B">
        <w:rPr>
          <w:szCs w:val="24"/>
        </w:rPr>
        <w:fldChar w:fldCharType="separate"/>
      </w:r>
      <w:r w:rsidR="003760DC">
        <w:t>1</w:t>
      </w:r>
      <w:r w:rsidR="003760DC">
        <w:rPr>
          <w:rFonts w:asciiTheme="minorHAnsi" w:eastAsiaTheme="minorEastAsia" w:hAnsiTheme="minorHAnsi" w:cstheme="minorBidi"/>
          <w:b w:val="0"/>
          <w:bCs w:val="0"/>
          <w:caps w:val="0"/>
          <w:sz w:val="21"/>
          <w:szCs w:val="24"/>
          <w14:ligatures w14:val="standardContextual"/>
        </w:rPr>
        <w:tab/>
      </w:r>
      <w:r w:rsidR="003760DC">
        <w:t>论文研究背景与意义</w:t>
      </w:r>
      <w:r w:rsidR="003760DC">
        <w:tab/>
      </w:r>
      <w:r w:rsidR="003760DC">
        <w:fldChar w:fldCharType="begin"/>
      </w:r>
      <w:r w:rsidR="003760DC">
        <w:instrText xml:space="preserve"> PAGEREF _Toc183090687 \h </w:instrText>
      </w:r>
      <w:r w:rsidR="003760DC">
        <w:fldChar w:fldCharType="separate"/>
      </w:r>
      <w:r w:rsidR="003760DC">
        <w:t>1</w:t>
      </w:r>
      <w:r w:rsidR="003760DC">
        <w:fldChar w:fldCharType="end"/>
      </w:r>
    </w:p>
    <w:p w14:paraId="0F7D808B" w14:textId="6ED5F355" w:rsidR="003760DC" w:rsidRDefault="003760DC">
      <w:pPr>
        <w:pStyle w:val="TOC2"/>
        <w:rPr>
          <w:rFonts w:asciiTheme="minorHAnsi" w:eastAsiaTheme="minorEastAsia" w:hAnsiTheme="minorHAnsi" w:cstheme="minorBidi"/>
          <w:smallCaps w:val="0"/>
          <w:sz w:val="21"/>
          <w:szCs w:val="24"/>
          <w14:ligatures w14:val="standardContextual"/>
        </w:rPr>
      </w:pPr>
      <w:r>
        <w:t>1.1</w:t>
      </w:r>
      <w:r>
        <w:rPr>
          <w:rFonts w:asciiTheme="minorHAnsi" w:eastAsiaTheme="minorEastAsia" w:hAnsiTheme="minorHAnsi" w:cstheme="minorBidi"/>
          <w:smallCaps w:val="0"/>
          <w:sz w:val="21"/>
          <w:szCs w:val="24"/>
          <w14:ligatures w14:val="standardContextual"/>
        </w:rPr>
        <w:tab/>
      </w:r>
      <w:r>
        <w:t>论文选题背景</w:t>
      </w:r>
      <w:r>
        <w:tab/>
      </w:r>
      <w:r>
        <w:fldChar w:fldCharType="begin"/>
      </w:r>
      <w:r>
        <w:instrText xml:space="preserve"> PAGEREF _Toc183090688 \h </w:instrText>
      </w:r>
      <w:r>
        <w:fldChar w:fldCharType="separate"/>
      </w:r>
      <w:r>
        <w:t>1</w:t>
      </w:r>
      <w:r>
        <w:fldChar w:fldCharType="end"/>
      </w:r>
    </w:p>
    <w:p w14:paraId="5CB8FE88" w14:textId="207D6F05" w:rsidR="003760DC" w:rsidRDefault="003760DC">
      <w:pPr>
        <w:pStyle w:val="TOC2"/>
        <w:rPr>
          <w:rFonts w:asciiTheme="minorHAnsi" w:eastAsiaTheme="minorEastAsia" w:hAnsiTheme="minorHAnsi" w:cstheme="minorBidi"/>
          <w:smallCaps w:val="0"/>
          <w:sz w:val="21"/>
          <w:szCs w:val="24"/>
          <w14:ligatures w14:val="standardContextual"/>
        </w:rPr>
      </w:pPr>
      <w:r>
        <w:t>1.2</w:t>
      </w:r>
      <w:r>
        <w:rPr>
          <w:rFonts w:asciiTheme="minorHAnsi" w:eastAsiaTheme="minorEastAsia" w:hAnsiTheme="minorHAnsi" w:cstheme="minorBidi"/>
          <w:smallCaps w:val="0"/>
          <w:sz w:val="21"/>
          <w:szCs w:val="24"/>
          <w14:ligatures w14:val="standardContextual"/>
        </w:rPr>
        <w:tab/>
      </w:r>
      <w:r>
        <w:t>研究现状概述</w:t>
      </w:r>
      <w:r>
        <w:tab/>
      </w:r>
      <w:r>
        <w:fldChar w:fldCharType="begin"/>
      </w:r>
      <w:r>
        <w:instrText xml:space="preserve"> PAGEREF _Toc183090689 \h </w:instrText>
      </w:r>
      <w:r>
        <w:fldChar w:fldCharType="separate"/>
      </w:r>
      <w:r>
        <w:t>2</w:t>
      </w:r>
      <w:r>
        <w:fldChar w:fldCharType="end"/>
      </w:r>
    </w:p>
    <w:p w14:paraId="40097D6D" w14:textId="4CA43FA4" w:rsidR="003760DC" w:rsidRDefault="003760DC">
      <w:pPr>
        <w:pStyle w:val="TOC3"/>
        <w:rPr>
          <w:rFonts w:asciiTheme="minorHAnsi" w:eastAsiaTheme="minorEastAsia" w:hAnsiTheme="minorHAnsi" w:cstheme="minorBidi"/>
          <w:iCs w:val="0"/>
          <w:sz w:val="21"/>
          <w:szCs w:val="24"/>
          <w14:ligatures w14:val="standardContextual"/>
        </w:rPr>
      </w:pPr>
      <w:r>
        <w:t>1.2.1</w:t>
      </w:r>
      <w:r>
        <w:t>关于跨模型迁移性的研究</w:t>
      </w:r>
      <w:r>
        <w:tab/>
      </w:r>
      <w:r>
        <w:fldChar w:fldCharType="begin"/>
      </w:r>
      <w:r>
        <w:instrText xml:space="preserve"> PAGEREF _Toc183090690 \h </w:instrText>
      </w:r>
      <w:r>
        <w:fldChar w:fldCharType="separate"/>
      </w:r>
      <w:r>
        <w:t>3</w:t>
      </w:r>
      <w:r>
        <w:fldChar w:fldCharType="end"/>
      </w:r>
    </w:p>
    <w:p w14:paraId="471D8627" w14:textId="62D3F936" w:rsidR="003760DC" w:rsidRDefault="003760DC">
      <w:pPr>
        <w:pStyle w:val="TOC3"/>
        <w:rPr>
          <w:rFonts w:asciiTheme="minorHAnsi" w:eastAsiaTheme="minorEastAsia" w:hAnsiTheme="minorHAnsi" w:cstheme="minorBidi"/>
          <w:iCs w:val="0"/>
          <w:sz w:val="21"/>
          <w:szCs w:val="24"/>
          <w14:ligatures w14:val="standardContextual"/>
        </w:rPr>
      </w:pPr>
      <w:r>
        <w:t>1.2.2</w:t>
      </w:r>
      <w:r>
        <w:t>关于跨提示迁移性的研究</w:t>
      </w:r>
      <w:r>
        <w:tab/>
      </w:r>
      <w:r>
        <w:fldChar w:fldCharType="begin"/>
      </w:r>
      <w:r>
        <w:instrText xml:space="preserve"> PAGEREF _Toc183090691 \h </w:instrText>
      </w:r>
      <w:r>
        <w:fldChar w:fldCharType="separate"/>
      </w:r>
      <w:r>
        <w:t>3</w:t>
      </w:r>
      <w:r>
        <w:fldChar w:fldCharType="end"/>
      </w:r>
    </w:p>
    <w:p w14:paraId="52B071EA" w14:textId="191A4D44" w:rsidR="003760DC" w:rsidRDefault="003760DC">
      <w:pPr>
        <w:pStyle w:val="TOC3"/>
        <w:rPr>
          <w:rFonts w:asciiTheme="minorHAnsi" w:eastAsiaTheme="minorEastAsia" w:hAnsiTheme="minorHAnsi" w:cstheme="minorBidi"/>
          <w:iCs w:val="0"/>
          <w:sz w:val="21"/>
          <w:szCs w:val="24"/>
          <w14:ligatures w14:val="standardContextual"/>
        </w:rPr>
      </w:pPr>
      <w:r>
        <w:t>1.2.3</w:t>
      </w:r>
      <w:r>
        <w:t>关于跨数据迁移性的研究</w:t>
      </w:r>
      <w:r>
        <w:tab/>
      </w:r>
      <w:r>
        <w:fldChar w:fldCharType="begin"/>
      </w:r>
      <w:r>
        <w:instrText xml:space="preserve"> PAGEREF _Toc183090692 \h </w:instrText>
      </w:r>
      <w:r>
        <w:fldChar w:fldCharType="separate"/>
      </w:r>
      <w:r>
        <w:t>4</w:t>
      </w:r>
      <w:r>
        <w:fldChar w:fldCharType="end"/>
      </w:r>
    </w:p>
    <w:p w14:paraId="560EFF7D" w14:textId="20100B60" w:rsidR="003760DC" w:rsidRDefault="003760DC">
      <w:pPr>
        <w:pStyle w:val="TOC2"/>
        <w:rPr>
          <w:rFonts w:asciiTheme="minorHAnsi" w:eastAsiaTheme="minorEastAsia" w:hAnsiTheme="minorHAnsi" w:cstheme="minorBidi"/>
          <w:smallCaps w:val="0"/>
          <w:sz w:val="21"/>
          <w:szCs w:val="24"/>
          <w14:ligatures w14:val="standardContextual"/>
        </w:rPr>
      </w:pPr>
      <w:r>
        <w:t>1.3</w:t>
      </w:r>
      <w:r>
        <w:rPr>
          <w:rFonts w:asciiTheme="minorHAnsi" w:eastAsiaTheme="minorEastAsia" w:hAnsiTheme="minorHAnsi" w:cstheme="minorBidi"/>
          <w:smallCaps w:val="0"/>
          <w:sz w:val="21"/>
          <w:szCs w:val="24"/>
          <w14:ligatures w14:val="standardContextual"/>
        </w:rPr>
        <w:tab/>
      </w:r>
      <w:r>
        <w:t>研究目标与创新性</w:t>
      </w:r>
      <w:r>
        <w:tab/>
      </w:r>
      <w:r>
        <w:fldChar w:fldCharType="begin"/>
      </w:r>
      <w:r>
        <w:instrText xml:space="preserve"> PAGEREF _Toc183090693 \h </w:instrText>
      </w:r>
      <w:r>
        <w:fldChar w:fldCharType="separate"/>
      </w:r>
      <w:r>
        <w:t>5</w:t>
      </w:r>
      <w:r>
        <w:fldChar w:fldCharType="end"/>
      </w:r>
    </w:p>
    <w:p w14:paraId="186C4451" w14:textId="4482A443" w:rsidR="003760DC" w:rsidRDefault="003760DC">
      <w:pPr>
        <w:pStyle w:val="TOC1"/>
        <w:rPr>
          <w:rFonts w:asciiTheme="minorHAnsi" w:eastAsiaTheme="minorEastAsia" w:hAnsiTheme="minorHAnsi" w:cstheme="minorBidi"/>
          <w:b w:val="0"/>
          <w:bCs w:val="0"/>
          <w:caps w:val="0"/>
          <w:sz w:val="21"/>
          <w:szCs w:val="24"/>
          <w14:ligatures w14:val="standardContextual"/>
        </w:rPr>
      </w:pPr>
      <w:r>
        <w:t>2</w:t>
      </w:r>
      <w:r>
        <w:rPr>
          <w:rFonts w:asciiTheme="minorHAnsi" w:eastAsiaTheme="minorEastAsia" w:hAnsiTheme="minorHAnsi" w:cstheme="minorBidi"/>
          <w:b w:val="0"/>
          <w:bCs w:val="0"/>
          <w:caps w:val="0"/>
          <w:sz w:val="21"/>
          <w:szCs w:val="24"/>
          <w14:ligatures w14:val="standardContextual"/>
        </w:rPr>
        <w:tab/>
      </w:r>
      <w:r>
        <w:t>研究内容与技术路线</w:t>
      </w:r>
      <w:r>
        <w:tab/>
      </w:r>
      <w:r>
        <w:fldChar w:fldCharType="begin"/>
      </w:r>
      <w:r>
        <w:instrText xml:space="preserve"> PAGEREF _Toc183090694 \h </w:instrText>
      </w:r>
      <w:r>
        <w:fldChar w:fldCharType="separate"/>
      </w:r>
      <w:r>
        <w:t>5</w:t>
      </w:r>
      <w:r>
        <w:fldChar w:fldCharType="end"/>
      </w:r>
    </w:p>
    <w:p w14:paraId="0C858C1B" w14:textId="5C136287" w:rsidR="003760DC" w:rsidRDefault="003760DC">
      <w:pPr>
        <w:pStyle w:val="TOC2"/>
        <w:rPr>
          <w:rFonts w:asciiTheme="minorHAnsi" w:eastAsiaTheme="minorEastAsia" w:hAnsiTheme="minorHAnsi" w:cstheme="minorBidi"/>
          <w:smallCaps w:val="0"/>
          <w:sz w:val="21"/>
          <w:szCs w:val="24"/>
          <w14:ligatures w14:val="standardContextual"/>
        </w:rPr>
      </w:pPr>
      <w:r>
        <w:t>2.1</w:t>
      </w:r>
      <w:r>
        <w:rPr>
          <w:rFonts w:asciiTheme="minorHAnsi" w:eastAsiaTheme="minorEastAsia" w:hAnsiTheme="minorHAnsi" w:cstheme="minorBidi"/>
          <w:smallCaps w:val="0"/>
          <w:sz w:val="21"/>
          <w:szCs w:val="24"/>
          <w14:ligatures w14:val="standardContextual"/>
        </w:rPr>
        <w:tab/>
      </w:r>
      <w:r>
        <w:t>研究内容</w:t>
      </w:r>
      <w:r>
        <w:tab/>
      </w:r>
      <w:r>
        <w:fldChar w:fldCharType="begin"/>
      </w:r>
      <w:r>
        <w:instrText xml:space="preserve"> PAGEREF _Toc183090695 \h </w:instrText>
      </w:r>
      <w:r>
        <w:fldChar w:fldCharType="separate"/>
      </w:r>
      <w:r>
        <w:t>5</w:t>
      </w:r>
      <w:r>
        <w:fldChar w:fldCharType="end"/>
      </w:r>
    </w:p>
    <w:p w14:paraId="7A5C8F84" w14:textId="59B3832C" w:rsidR="003760DC" w:rsidRDefault="003760DC">
      <w:pPr>
        <w:pStyle w:val="TOC2"/>
        <w:rPr>
          <w:rFonts w:asciiTheme="minorHAnsi" w:eastAsiaTheme="minorEastAsia" w:hAnsiTheme="minorHAnsi" w:cstheme="minorBidi"/>
          <w:smallCaps w:val="0"/>
          <w:sz w:val="21"/>
          <w:szCs w:val="24"/>
          <w14:ligatures w14:val="standardContextual"/>
        </w:rPr>
      </w:pPr>
      <w:r>
        <w:t>2.2</w:t>
      </w:r>
      <w:r>
        <w:rPr>
          <w:rFonts w:asciiTheme="minorHAnsi" w:eastAsiaTheme="minorEastAsia" w:hAnsiTheme="minorHAnsi" w:cstheme="minorBidi"/>
          <w:smallCaps w:val="0"/>
          <w:sz w:val="21"/>
          <w:szCs w:val="24"/>
          <w14:ligatures w14:val="standardContextual"/>
        </w:rPr>
        <w:tab/>
      </w:r>
      <w:r>
        <w:t>基于增强文本提示的对抗图像生成方法技术路线</w:t>
      </w:r>
      <w:r>
        <w:tab/>
      </w:r>
      <w:r>
        <w:fldChar w:fldCharType="begin"/>
      </w:r>
      <w:r>
        <w:instrText xml:space="preserve"> PAGEREF _Toc183090696 \h </w:instrText>
      </w:r>
      <w:r>
        <w:fldChar w:fldCharType="separate"/>
      </w:r>
      <w:r>
        <w:t>6</w:t>
      </w:r>
      <w:r>
        <w:fldChar w:fldCharType="end"/>
      </w:r>
    </w:p>
    <w:p w14:paraId="4BFAC57F" w14:textId="063AF397" w:rsidR="003760DC" w:rsidRDefault="003760DC">
      <w:pPr>
        <w:pStyle w:val="TOC2"/>
        <w:rPr>
          <w:rFonts w:asciiTheme="minorHAnsi" w:eastAsiaTheme="minorEastAsia" w:hAnsiTheme="minorHAnsi" w:cstheme="minorBidi"/>
          <w:smallCaps w:val="0"/>
          <w:sz w:val="21"/>
          <w:szCs w:val="24"/>
          <w14:ligatures w14:val="standardContextual"/>
        </w:rPr>
      </w:pPr>
      <w:r>
        <w:t>2.3</w:t>
      </w:r>
      <w:r>
        <w:rPr>
          <w:rFonts w:asciiTheme="minorHAnsi" w:eastAsiaTheme="minorEastAsia" w:hAnsiTheme="minorHAnsi" w:cstheme="minorBidi"/>
          <w:smallCaps w:val="0"/>
          <w:sz w:val="21"/>
          <w:szCs w:val="24"/>
          <w14:ligatures w14:val="standardContextual"/>
        </w:rPr>
        <w:tab/>
      </w:r>
      <w:r>
        <w:t>基于图像实体的集成对抗攻击</w:t>
      </w:r>
      <w:r>
        <w:tab/>
      </w:r>
      <w:r>
        <w:fldChar w:fldCharType="begin"/>
      </w:r>
      <w:r>
        <w:instrText xml:space="preserve"> PAGEREF _Toc183090697 \h </w:instrText>
      </w:r>
      <w:r>
        <w:fldChar w:fldCharType="separate"/>
      </w:r>
      <w:r>
        <w:t>7</w:t>
      </w:r>
      <w:r>
        <w:fldChar w:fldCharType="end"/>
      </w:r>
    </w:p>
    <w:p w14:paraId="6E776D6E" w14:textId="5B8D68CE" w:rsidR="003760DC" w:rsidRDefault="003760DC">
      <w:pPr>
        <w:pStyle w:val="TOC1"/>
        <w:rPr>
          <w:rFonts w:asciiTheme="minorHAnsi" w:eastAsiaTheme="minorEastAsia" w:hAnsiTheme="minorHAnsi" w:cstheme="minorBidi"/>
          <w:b w:val="0"/>
          <w:bCs w:val="0"/>
          <w:caps w:val="0"/>
          <w:sz w:val="21"/>
          <w:szCs w:val="24"/>
          <w14:ligatures w14:val="standardContextual"/>
        </w:rPr>
      </w:pPr>
      <w:r>
        <w:t>3</w:t>
      </w:r>
      <w:r>
        <w:rPr>
          <w:rFonts w:asciiTheme="minorHAnsi" w:eastAsiaTheme="minorEastAsia" w:hAnsiTheme="minorHAnsi" w:cstheme="minorBidi"/>
          <w:b w:val="0"/>
          <w:bCs w:val="0"/>
          <w:caps w:val="0"/>
          <w:sz w:val="21"/>
          <w:szCs w:val="24"/>
          <w14:ligatures w14:val="standardContextual"/>
        </w:rPr>
        <w:tab/>
      </w:r>
      <w:r>
        <w:t>论文工作安排计划</w:t>
      </w:r>
      <w:r>
        <w:tab/>
      </w:r>
      <w:r>
        <w:fldChar w:fldCharType="begin"/>
      </w:r>
      <w:r>
        <w:instrText xml:space="preserve"> PAGEREF _Toc183090698 \h </w:instrText>
      </w:r>
      <w:r>
        <w:fldChar w:fldCharType="separate"/>
      </w:r>
      <w:r>
        <w:t>7</w:t>
      </w:r>
      <w:r>
        <w:fldChar w:fldCharType="end"/>
      </w:r>
    </w:p>
    <w:p w14:paraId="76ADFC0F" w14:textId="28F28C7F" w:rsidR="003760DC" w:rsidRDefault="003760DC">
      <w:pPr>
        <w:pStyle w:val="TOC2"/>
        <w:rPr>
          <w:rFonts w:asciiTheme="minorHAnsi" w:eastAsiaTheme="minorEastAsia" w:hAnsiTheme="minorHAnsi" w:cstheme="minorBidi"/>
          <w:smallCaps w:val="0"/>
          <w:sz w:val="21"/>
          <w:szCs w:val="24"/>
          <w14:ligatures w14:val="standardContextual"/>
        </w:rPr>
      </w:pPr>
      <w:r>
        <w:t>3.1</w:t>
      </w:r>
      <w:r>
        <w:rPr>
          <w:rFonts w:asciiTheme="minorHAnsi" w:eastAsiaTheme="minorEastAsia" w:hAnsiTheme="minorHAnsi" w:cstheme="minorBidi"/>
          <w:smallCaps w:val="0"/>
          <w:sz w:val="21"/>
          <w:szCs w:val="24"/>
          <w14:ligatures w14:val="standardContextual"/>
        </w:rPr>
        <w:tab/>
      </w:r>
      <w:r>
        <w:t>工作进度安排</w:t>
      </w:r>
      <w:r>
        <w:tab/>
      </w:r>
      <w:r>
        <w:fldChar w:fldCharType="begin"/>
      </w:r>
      <w:r>
        <w:instrText xml:space="preserve"> PAGEREF _Toc183090699 \h </w:instrText>
      </w:r>
      <w:r>
        <w:fldChar w:fldCharType="separate"/>
      </w:r>
      <w:r>
        <w:t>7</w:t>
      </w:r>
      <w:r>
        <w:fldChar w:fldCharType="end"/>
      </w:r>
    </w:p>
    <w:p w14:paraId="0BABC942" w14:textId="4DD8D517" w:rsidR="003760DC" w:rsidRDefault="003760DC">
      <w:pPr>
        <w:pStyle w:val="TOC2"/>
        <w:rPr>
          <w:rFonts w:asciiTheme="minorHAnsi" w:eastAsiaTheme="minorEastAsia" w:hAnsiTheme="minorHAnsi" w:cstheme="minorBidi"/>
          <w:smallCaps w:val="0"/>
          <w:sz w:val="21"/>
          <w:szCs w:val="24"/>
          <w14:ligatures w14:val="standardContextual"/>
        </w:rPr>
      </w:pPr>
      <w:r>
        <w:t>3.2</w:t>
      </w:r>
      <w:r>
        <w:rPr>
          <w:rFonts w:asciiTheme="minorHAnsi" w:eastAsiaTheme="minorEastAsia" w:hAnsiTheme="minorHAnsi" w:cstheme="minorBidi"/>
          <w:smallCaps w:val="0"/>
          <w:sz w:val="21"/>
          <w:szCs w:val="24"/>
          <w14:ligatures w14:val="standardContextual"/>
        </w:rPr>
        <w:tab/>
      </w:r>
      <w:r>
        <w:t>关键技术难点</w:t>
      </w:r>
      <w:r>
        <w:tab/>
      </w:r>
      <w:r>
        <w:fldChar w:fldCharType="begin"/>
      </w:r>
      <w:r>
        <w:instrText xml:space="preserve"> PAGEREF _Toc183090700 \h </w:instrText>
      </w:r>
      <w:r>
        <w:fldChar w:fldCharType="separate"/>
      </w:r>
      <w:r>
        <w:t>7</w:t>
      </w:r>
      <w:r>
        <w:fldChar w:fldCharType="end"/>
      </w:r>
    </w:p>
    <w:p w14:paraId="58549B8D" w14:textId="2AFF1E35" w:rsidR="003760DC" w:rsidRDefault="003760DC">
      <w:pPr>
        <w:pStyle w:val="TOC3"/>
        <w:rPr>
          <w:rFonts w:asciiTheme="minorHAnsi" w:eastAsiaTheme="minorEastAsia" w:hAnsiTheme="minorHAnsi" w:cstheme="minorBidi"/>
          <w:iCs w:val="0"/>
          <w:sz w:val="21"/>
          <w:szCs w:val="24"/>
          <w14:ligatures w14:val="standardContextual"/>
        </w:rPr>
      </w:pPr>
      <w:r>
        <w:t>3.2.1</w:t>
      </w:r>
      <w:r>
        <w:t>基于增强文本提示的对抗图像生成方法</w:t>
      </w:r>
      <w:r>
        <w:tab/>
      </w:r>
      <w:r>
        <w:fldChar w:fldCharType="begin"/>
      </w:r>
      <w:r>
        <w:instrText xml:space="preserve"> PAGEREF _Toc183090701 \h </w:instrText>
      </w:r>
      <w:r>
        <w:fldChar w:fldCharType="separate"/>
      </w:r>
      <w:r>
        <w:t>7</w:t>
      </w:r>
      <w:r>
        <w:fldChar w:fldCharType="end"/>
      </w:r>
    </w:p>
    <w:p w14:paraId="40E0615D" w14:textId="330526D7" w:rsidR="003760DC" w:rsidRDefault="003760DC">
      <w:pPr>
        <w:pStyle w:val="TOC3"/>
        <w:rPr>
          <w:rFonts w:asciiTheme="minorHAnsi" w:eastAsiaTheme="minorEastAsia" w:hAnsiTheme="minorHAnsi" w:cstheme="minorBidi"/>
          <w:iCs w:val="0"/>
          <w:sz w:val="21"/>
          <w:szCs w:val="24"/>
          <w14:ligatures w14:val="standardContextual"/>
        </w:rPr>
      </w:pPr>
      <w:r>
        <w:t>3.2.2</w:t>
      </w:r>
      <w:r>
        <w:t>基于图像实体的对抗攻击</w:t>
      </w:r>
      <w:r>
        <w:tab/>
      </w:r>
      <w:r>
        <w:fldChar w:fldCharType="begin"/>
      </w:r>
      <w:r>
        <w:instrText xml:space="preserve"> PAGEREF _Toc183090702 \h </w:instrText>
      </w:r>
      <w:r>
        <w:fldChar w:fldCharType="separate"/>
      </w:r>
      <w:r>
        <w:t>7</w:t>
      </w:r>
      <w:r>
        <w:fldChar w:fldCharType="end"/>
      </w:r>
    </w:p>
    <w:p w14:paraId="7B041143" w14:textId="11FCE577" w:rsidR="003760DC" w:rsidRDefault="003760DC">
      <w:pPr>
        <w:pStyle w:val="TOC1"/>
        <w:rPr>
          <w:rFonts w:asciiTheme="minorHAnsi" w:eastAsiaTheme="minorEastAsia" w:hAnsiTheme="minorHAnsi" w:cstheme="minorBidi"/>
          <w:b w:val="0"/>
          <w:bCs w:val="0"/>
          <w:caps w:val="0"/>
          <w:sz w:val="21"/>
          <w:szCs w:val="24"/>
          <w14:ligatures w14:val="standardContextual"/>
        </w:rPr>
      </w:pPr>
      <w:r>
        <w:t>参考文献</w:t>
      </w:r>
      <w:r>
        <w:tab/>
      </w:r>
      <w:r>
        <w:fldChar w:fldCharType="begin"/>
      </w:r>
      <w:r>
        <w:instrText xml:space="preserve"> PAGEREF _Toc183090703 \h </w:instrText>
      </w:r>
      <w:r>
        <w:fldChar w:fldCharType="separate"/>
      </w:r>
      <w:r>
        <w:t>8</w:t>
      </w:r>
      <w:r>
        <w:fldChar w:fldCharType="end"/>
      </w:r>
    </w:p>
    <w:p w14:paraId="73B57988" w14:textId="6617276E" w:rsidR="009A4418" w:rsidRDefault="009D7416" w:rsidP="00673018">
      <w:pPr>
        <w:pStyle w:val="TOC1"/>
      </w:pPr>
      <w:r w:rsidRPr="00A50A9B">
        <w:fldChar w:fldCharType="end"/>
      </w:r>
    </w:p>
    <w:p w14:paraId="1404563D" w14:textId="77777777" w:rsidR="009A4418" w:rsidRPr="00347FC5" w:rsidRDefault="009A4418" w:rsidP="00673018">
      <w:pPr>
        <w:widowControl/>
        <w:spacing w:line="240" w:lineRule="auto"/>
        <w:jc w:val="left"/>
        <w:rPr>
          <w:rFonts w:ascii="宋体" w:hAnsi="宋体"/>
          <w:b/>
          <w:bCs/>
          <w:caps/>
          <w:noProof/>
        </w:rPr>
      </w:pPr>
      <w:r>
        <w:br w:type="page"/>
      </w:r>
    </w:p>
    <w:p w14:paraId="056D1125" w14:textId="1A004390" w:rsidR="009D7416" w:rsidRPr="00314589" w:rsidRDefault="002825FA" w:rsidP="002825FA">
      <w:pPr>
        <w:tabs>
          <w:tab w:val="left" w:pos="1763"/>
          <w:tab w:val="center" w:pos="4156"/>
        </w:tabs>
        <w:spacing w:before="240" w:after="360" w:line="840" w:lineRule="auto"/>
        <w:jc w:val="left"/>
        <w:rPr>
          <w:rFonts w:eastAsia="黑体"/>
          <w:sz w:val="36"/>
        </w:rPr>
      </w:pPr>
      <w:r>
        <w:rPr>
          <w:rFonts w:eastAsia="黑体"/>
          <w:sz w:val="36"/>
        </w:rPr>
        <w:lastRenderedPageBreak/>
        <w:tab/>
      </w:r>
      <w:r>
        <w:rPr>
          <w:rFonts w:eastAsia="黑体"/>
          <w:sz w:val="36"/>
        </w:rPr>
        <w:tab/>
      </w:r>
      <w:r w:rsidR="001F4DD1" w:rsidRPr="00314589">
        <w:rPr>
          <w:rFonts w:eastAsia="黑体" w:hint="eastAsia"/>
          <w:sz w:val="36"/>
        </w:rPr>
        <w:t>图</w:t>
      </w:r>
      <w:r w:rsidR="001F4DD1" w:rsidRPr="00314589">
        <w:rPr>
          <w:rFonts w:eastAsia="黑体" w:hint="eastAsia"/>
          <w:sz w:val="36"/>
        </w:rPr>
        <w:t xml:space="preserve"> </w:t>
      </w:r>
      <w:r w:rsidR="001F4DD1" w:rsidRPr="00314589">
        <w:rPr>
          <w:rFonts w:eastAsia="黑体"/>
          <w:sz w:val="36"/>
        </w:rPr>
        <w:t xml:space="preserve">     </w:t>
      </w:r>
      <w:r w:rsidR="001F4DD1" w:rsidRPr="00314589">
        <w:rPr>
          <w:rFonts w:eastAsia="黑体" w:hint="eastAsia"/>
          <w:sz w:val="36"/>
        </w:rPr>
        <w:t>目</w:t>
      </w:r>
    </w:p>
    <w:p w14:paraId="766E287D" w14:textId="62AC34AA" w:rsidR="00F85A08" w:rsidRDefault="001F4DD1">
      <w:pPr>
        <w:pStyle w:val="aff1"/>
        <w:tabs>
          <w:tab w:val="right" w:leader="dot" w:pos="8302"/>
        </w:tabs>
        <w:rPr>
          <w:rFonts w:asciiTheme="minorHAnsi" w:eastAsiaTheme="minorEastAsia" w:hAnsiTheme="minorHAnsi" w:cstheme="minorBidi"/>
          <w:noProof/>
          <w:sz w:val="21"/>
          <w:szCs w:val="24"/>
          <w14:ligatures w14:val="standardContextual"/>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183083222" w:history="1">
        <w:r w:rsidR="00F85A08" w:rsidRPr="00552235">
          <w:rPr>
            <w:rStyle w:val="afb"/>
            <w:b/>
            <w:noProof/>
          </w:rPr>
          <w:t>图</w:t>
        </w:r>
        <w:r w:rsidR="00F85A08" w:rsidRPr="00552235">
          <w:rPr>
            <w:rStyle w:val="afb"/>
            <w:b/>
            <w:noProof/>
          </w:rPr>
          <w:t xml:space="preserve">1 </w:t>
        </w:r>
        <w:r w:rsidR="00F85A08" w:rsidRPr="00552235">
          <w:rPr>
            <w:rStyle w:val="afb"/>
            <w:b/>
            <w:noProof/>
          </w:rPr>
          <w:t>针对视觉语言模型的对抗攻击实例</w:t>
        </w:r>
        <w:r w:rsidR="00F85A08" w:rsidRPr="00552235">
          <w:rPr>
            <w:rStyle w:val="afb"/>
            <w:b/>
            <w:noProof/>
            <w:vertAlign w:val="superscript"/>
          </w:rPr>
          <w:t>[9]</w:t>
        </w:r>
        <w:r w:rsidR="00F85A08">
          <w:rPr>
            <w:noProof/>
            <w:webHidden/>
          </w:rPr>
          <w:tab/>
        </w:r>
        <w:r w:rsidR="00F85A08">
          <w:rPr>
            <w:noProof/>
            <w:webHidden/>
          </w:rPr>
          <w:fldChar w:fldCharType="begin"/>
        </w:r>
        <w:r w:rsidR="00F85A08">
          <w:rPr>
            <w:noProof/>
            <w:webHidden/>
          </w:rPr>
          <w:instrText xml:space="preserve"> PAGEREF _Toc183083222 \h </w:instrText>
        </w:r>
        <w:r w:rsidR="00F85A08">
          <w:rPr>
            <w:noProof/>
            <w:webHidden/>
          </w:rPr>
        </w:r>
        <w:r w:rsidR="00F85A08">
          <w:rPr>
            <w:noProof/>
            <w:webHidden/>
          </w:rPr>
          <w:fldChar w:fldCharType="separate"/>
        </w:r>
        <w:r w:rsidR="00F85A08">
          <w:rPr>
            <w:noProof/>
            <w:webHidden/>
          </w:rPr>
          <w:t>2</w:t>
        </w:r>
        <w:r w:rsidR="00F85A08">
          <w:rPr>
            <w:noProof/>
            <w:webHidden/>
          </w:rPr>
          <w:fldChar w:fldCharType="end"/>
        </w:r>
      </w:hyperlink>
    </w:p>
    <w:p w14:paraId="324513A2" w14:textId="7B1446D5" w:rsidR="001F4DD1" w:rsidRPr="001F4DD1" w:rsidRDefault="001F4DD1" w:rsidP="00673018">
      <w:pPr>
        <w:rPr>
          <w:rFonts w:hint="eastAsia"/>
        </w:rPr>
        <w:sectPr w:rsidR="001F4DD1" w:rsidRPr="001F4DD1">
          <w:headerReference w:type="default" r:id="rId10"/>
          <w:footerReference w:type="default" r:id="rId11"/>
          <w:headerReference w:type="first" r:id="rId12"/>
          <w:footerReference w:type="first" r:id="rId13"/>
          <w:pgSz w:w="11906" w:h="16838" w:code="9"/>
          <w:pgMar w:top="1928" w:right="1797" w:bottom="1928" w:left="1797" w:header="1588" w:footer="1588" w:gutter="0"/>
          <w:pgNumType w:fmt="lowerRoman" w:start="1"/>
          <w:cols w:space="425"/>
          <w:docGrid w:type="lines" w:linePitch="326"/>
        </w:sectPr>
      </w:pPr>
      <w:r>
        <w:fldChar w:fldCharType="end"/>
      </w:r>
    </w:p>
    <w:p w14:paraId="1F0F0286" w14:textId="77777777" w:rsidR="009D7416" w:rsidRDefault="003E515D" w:rsidP="00673018">
      <w:pPr>
        <w:pStyle w:val="1"/>
      </w:pPr>
      <w:bookmarkStart w:id="1" w:name="OLE_LINK12"/>
      <w:bookmarkStart w:id="2" w:name="_Toc183090687"/>
      <w:r w:rsidRPr="003E515D">
        <w:rPr>
          <w:rFonts w:hint="eastAsia"/>
        </w:rPr>
        <w:lastRenderedPageBreak/>
        <w:t>论文研究</w:t>
      </w:r>
      <w:r>
        <w:rPr>
          <w:rFonts w:hint="eastAsia"/>
        </w:rPr>
        <w:t>背景与意义</w:t>
      </w:r>
      <w:bookmarkEnd w:id="2"/>
    </w:p>
    <w:p w14:paraId="1DE08BE6" w14:textId="77777777" w:rsidR="00CC2582" w:rsidRDefault="00BF7B81" w:rsidP="00673018">
      <w:pPr>
        <w:pStyle w:val="2"/>
        <w:spacing w:before="120" w:after="0"/>
        <w:ind w:left="567"/>
      </w:pPr>
      <w:bookmarkStart w:id="3" w:name="_Toc183090688"/>
      <w:bookmarkEnd w:id="1"/>
      <w:r>
        <w:rPr>
          <w:rFonts w:hint="eastAsia"/>
        </w:rPr>
        <w:t>论文</w:t>
      </w:r>
      <w:r w:rsidR="007348C1">
        <w:rPr>
          <w:rFonts w:hint="eastAsia"/>
        </w:rPr>
        <w:t>选题背景</w:t>
      </w:r>
      <w:bookmarkEnd w:id="3"/>
    </w:p>
    <w:p w14:paraId="46713F9B" w14:textId="623FEF50" w:rsidR="00A75810" w:rsidRDefault="00A75810" w:rsidP="00A75810">
      <w:pPr>
        <w:ind w:firstLineChars="200" w:firstLine="480"/>
      </w:pPr>
      <w:r>
        <w:rPr>
          <w:rFonts w:hint="eastAsia"/>
        </w:rPr>
        <w:t>视觉语言模型（</w:t>
      </w:r>
      <w:r>
        <w:rPr>
          <w:rFonts w:hint="eastAsia"/>
        </w:rPr>
        <w:t>Visual-Language Models, VLMs</w:t>
      </w:r>
      <w:r>
        <w:rPr>
          <w:rFonts w:hint="eastAsia"/>
        </w:rPr>
        <w:t>）融合了计算机视觉与自然语言处理技术，旨在实现图像与文本的多模态信息理解。它们在图像描述生成、视觉问答和视觉定位等跨模态任务中展现了巨大的潜力。近年来，</w:t>
      </w:r>
      <w:r>
        <w:rPr>
          <w:rFonts w:hint="eastAsia"/>
        </w:rPr>
        <w:t>Transformer</w:t>
      </w:r>
      <w:r w:rsidR="004F4C21" w:rsidRPr="004F4C21">
        <w:rPr>
          <w:vertAlign w:val="superscript"/>
        </w:rPr>
        <w:fldChar w:fldCharType="begin"/>
      </w:r>
      <w:r w:rsidR="004F4C21" w:rsidRPr="004F4C21">
        <w:rPr>
          <w:vertAlign w:val="superscript"/>
        </w:rPr>
        <w:instrText xml:space="preserve"> </w:instrText>
      </w:r>
      <w:r w:rsidR="004F4C21" w:rsidRPr="004F4C21">
        <w:rPr>
          <w:rFonts w:hint="eastAsia"/>
          <w:vertAlign w:val="superscript"/>
        </w:rPr>
        <w:instrText>REF _Ref183015932 \r \h</w:instrText>
      </w:r>
      <w:r w:rsidR="004F4C21" w:rsidRPr="004F4C21">
        <w:rPr>
          <w:vertAlign w:val="superscript"/>
        </w:rPr>
        <w:instrText xml:space="preserve"> </w:instrText>
      </w:r>
      <w:r w:rsidR="004F4C21">
        <w:rPr>
          <w:vertAlign w:val="superscript"/>
        </w:rPr>
        <w:instrText xml:space="preserve"> \* MERGEFORMAT </w:instrText>
      </w:r>
      <w:r w:rsidR="004F4C21" w:rsidRPr="004F4C21">
        <w:rPr>
          <w:vertAlign w:val="superscript"/>
        </w:rPr>
      </w:r>
      <w:r w:rsidR="004F4C21" w:rsidRPr="004F4C21">
        <w:rPr>
          <w:vertAlign w:val="superscript"/>
        </w:rPr>
        <w:fldChar w:fldCharType="separate"/>
      </w:r>
      <w:r w:rsidR="006177BA">
        <w:rPr>
          <w:vertAlign w:val="superscript"/>
        </w:rPr>
        <w:t>[1]</w:t>
      </w:r>
      <w:r w:rsidR="004F4C21" w:rsidRPr="004F4C21">
        <w:rPr>
          <w:vertAlign w:val="superscript"/>
        </w:rPr>
        <w:fldChar w:fldCharType="end"/>
      </w:r>
      <w:r>
        <w:rPr>
          <w:rFonts w:hint="eastAsia"/>
        </w:rPr>
        <w:t>架构在自然语言处理和计算机视觉领域的广泛应用，为视觉语言模型的发展提供了强大支持。得益于</w:t>
      </w:r>
      <w:r>
        <w:rPr>
          <w:rFonts w:hint="eastAsia"/>
        </w:rPr>
        <w:t>Transformer</w:t>
      </w:r>
      <w:r>
        <w:rPr>
          <w:rFonts w:hint="eastAsia"/>
        </w:rPr>
        <w:t>的自注意力机制的优势，这些模型能够同时处理图像与文本数据，为多模态信息理解提供了创新解决方案。许多研究者开始将</w:t>
      </w:r>
      <w:r>
        <w:rPr>
          <w:rFonts w:hint="eastAsia"/>
        </w:rPr>
        <w:t>BERT</w:t>
      </w:r>
      <w:r w:rsidR="004F4C21" w:rsidRPr="004F4C21">
        <w:rPr>
          <w:vertAlign w:val="superscript"/>
        </w:rPr>
        <w:fldChar w:fldCharType="begin"/>
      </w:r>
      <w:r w:rsidR="004F4C21" w:rsidRPr="004F4C21">
        <w:rPr>
          <w:vertAlign w:val="superscript"/>
        </w:rPr>
        <w:instrText xml:space="preserve"> </w:instrText>
      </w:r>
      <w:r w:rsidR="004F4C21" w:rsidRPr="004F4C21">
        <w:rPr>
          <w:rFonts w:hint="eastAsia"/>
          <w:vertAlign w:val="superscript"/>
        </w:rPr>
        <w:instrText>REF _Ref183015948 \r \h</w:instrText>
      </w:r>
      <w:r w:rsidR="004F4C21" w:rsidRPr="004F4C21">
        <w:rPr>
          <w:vertAlign w:val="superscript"/>
        </w:rPr>
        <w:instrText xml:space="preserve"> </w:instrText>
      </w:r>
      <w:r w:rsidR="004F4C21">
        <w:rPr>
          <w:vertAlign w:val="superscript"/>
        </w:rPr>
        <w:instrText xml:space="preserve"> \* MERGEFORMAT </w:instrText>
      </w:r>
      <w:r w:rsidR="004F4C21" w:rsidRPr="004F4C21">
        <w:rPr>
          <w:vertAlign w:val="superscript"/>
        </w:rPr>
      </w:r>
      <w:r w:rsidR="004F4C21" w:rsidRPr="004F4C21">
        <w:rPr>
          <w:vertAlign w:val="superscript"/>
        </w:rPr>
        <w:fldChar w:fldCharType="separate"/>
      </w:r>
      <w:r w:rsidR="006177BA">
        <w:rPr>
          <w:vertAlign w:val="superscript"/>
        </w:rPr>
        <w:t>[2]</w:t>
      </w:r>
      <w:r w:rsidR="004F4C21" w:rsidRPr="004F4C21">
        <w:rPr>
          <w:vertAlign w:val="superscript"/>
        </w:rPr>
        <w:fldChar w:fldCharType="end"/>
      </w:r>
      <w:r>
        <w:rPr>
          <w:rFonts w:hint="eastAsia"/>
        </w:rPr>
        <w:t>架构扩展到图像与文本结合的跨模态任务中。其中，</w:t>
      </w:r>
      <w:r>
        <w:rPr>
          <w:rFonts w:hint="eastAsia"/>
        </w:rPr>
        <w:t>Visual-BERT</w:t>
      </w:r>
      <w:r w:rsidR="00152F6D" w:rsidRPr="00152F6D">
        <w:rPr>
          <w:vertAlign w:val="superscript"/>
        </w:rPr>
        <w:fldChar w:fldCharType="begin"/>
      </w:r>
      <w:r w:rsidR="00152F6D" w:rsidRPr="00152F6D">
        <w:rPr>
          <w:vertAlign w:val="superscript"/>
        </w:rPr>
        <w:instrText xml:space="preserve"> </w:instrText>
      </w:r>
      <w:r w:rsidR="00152F6D" w:rsidRPr="00152F6D">
        <w:rPr>
          <w:rFonts w:hint="eastAsia"/>
          <w:vertAlign w:val="superscript"/>
        </w:rPr>
        <w:instrText>REF _Ref183015966 \r \h</w:instrText>
      </w:r>
      <w:r w:rsidR="00152F6D" w:rsidRPr="00152F6D">
        <w:rPr>
          <w:vertAlign w:val="superscript"/>
        </w:rPr>
        <w:instrText xml:space="preserve"> </w:instrText>
      </w:r>
      <w:r w:rsidR="00152F6D">
        <w:rPr>
          <w:vertAlign w:val="superscript"/>
        </w:rPr>
        <w:instrText xml:space="preserve"> \* MERGEFORMAT </w:instrText>
      </w:r>
      <w:r w:rsidR="00152F6D" w:rsidRPr="00152F6D">
        <w:rPr>
          <w:vertAlign w:val="superscript"/>
        </w:rPr>
      </w:r>
      <w:r w:rsidR="00152F6D" w:rsidRPr="00152F6D">
        <w:rPr>
          <w:vertAlign w:val="superscript"/>
        </w:rPr>
        <w:fldChar w:fldCharType="separate"/>
      </w:r>
      <w:r w:rsidR="006177BA">
        <w:rPr>
          <w:vertAlign w:val="superscript"/>
        </w:rPr>
        <w:t>[3]</w:t>
      </w:r>
      <w:r w:rsidR="00152F6D" w:rsidRPr="00152F6D">
        <w:rPr>
          <w:vertAlign w:val="superscript"/>
        </w:rPr>
        <w:fldChar w:fldCharType="end"/>
      </w:r>
      <w:r>
        <w:rPr>
          <w:rFonts w:hint="eastAsia"/>
        </w:rPr>
        <w:t>和</w:t>
      </w:r>
      <w:proofErr w:type="spellStart"/>
      <w:r>
        <w:rPr>
          <w:rFonts w:hint="eastAsia"/>
        </w:rPr>
        <w:t>ViLBERT</w:t>
      </w:r>
      <w:proofErr w:type="spellEnd"/>
      <w:r w:rsidR="00152F6D" w:rsidRPr="00152F6D">
        <w:rPr>
          <w:vertAlign w:val="superscript"/>
        </w:rPr>
        <w:fldChar w:fldCharType="begin"/>
      </w:r>
      <w:r w:rsidR="00152F6D" w:rsidRPr="00152F6D">
        <w:rPr>
          <w:vertAlign w:val="superscript"/>
        </w:rPr>
        <w:instrText xml:space="preserve"> </w:instrText>
      </w:r>
      <w:r w:rsidR="00152F6D" w:rsidRPr="00152F6D">
        <w:rPr>
          <w:rFonts w:hint="eastAsia"/>
          <w:vertAlign w:val="superscript"/>
        </w:rPr>
        <w:instrText>REF _Ref183015975 \r \h</w:instrText>
      </w:r>
      <w:r w:rsidR="00152F6D" w:rsidRPr="00152F6D">
        <w:rPr>
          <w:vertAlign w:val="superscript"/>
        </w:rPr>
        <w:instrText xml:space="preserve"> </w:instrText>
      </w:r>
      <w:r w:rsidR="00152F6D">
        <w:rPr>
          <w:vertAlign w:val="superscript"/>
        </w:rPr>
        <w:instrText xml:space="preserve"> \* MERGEFORMAT </w:instrText>
      </w:r>
      <w:r w:rsidR="00152F6D" w:rsidRPr="00152F6D">
        <w:rPr>
          <w:vertAlign w:val="superscript"/>
        </w:rPr>
      </w:r>
      <w:r w:rsidR="00152F6D" w:rsidRPr="00152F6D">
        <w:rPr>
          <w:vertAlign w:val="superscript"/>
        </w:rPr>
        <w:fldChar w:fldCharType="separate"/>
      </w:r>
      <w:r w:rsidR="006177BA">
        <w:rPr>
          <w:vertAlign w:val="superscript"/>
        </w:rPr>
        <w:t>[4]</w:t>
      </w:r>
      <w:r w:rsidR="00152F6D" w:rsidRPr="00152F6D">
        <w:rPr>
          <w:vertAlign w:val="superscript"/>
        </w:rPr>
        <w:fldChar w:fldCharType="end"/>
      </w:r>
      <w:r>
        <w:rPr>
          <w:rFonts w:hint="eastAsia"/>
        </w:rPr>
        <w:t>是这一探索的代表性模型，它们首次将</w:t>
      </w:r>
      <w:r>
        <w:rPr>
          <w:rFonts w:hint="eastAsia"/>
        </w:rPr>
        <w:t>Transformer</w:t>
      </w:r>
      <w:r>
        <w:rPr>
          <w:rFonts w:hint="eastAsia"/>
        </w:rPr>
        <w:t>架构应用于视觉语言任务，尤其在掩码语言建模和图像</w:t>
      </w:r>
      <w:r>
        <w:rPr>
          <w:rFonts w:hint="eastAsia"/>
        </w:rPr>
        <w:t>-</w:t>
      </w:r>
      <w:r>
        <w:rPr>
          <w:rFonts w:hint="eastAsia"/>
        </w:rPr>
        <w:t>文本匹配任务中取得了显著成果。这些模型通过</w:t>
      </w:r>
      <w:r>
        <w:rPr>
          <w:rFonts w:hint="eastAsia"/>
        </w:rPr>
        <w:t>Transformer</w:t>
      </w:r>
      <w:r>
        <w:rPr>
          <w:rFonts w:hint="eastAsia"/>
        </w:rPr>
        <w:t>的自注意力机制，成功捕捉图像与文本之间的相互关系，促进了模型对多模态信息的理解。</w:t>
      </w:r>
    </w:p>
    <w:p w14:paraId="3DBB7CAB" w14:textId="4BE9913A" w:rsidR="00A75810" w:rsidRDefault="00A75810" w:rsidP="00A75810">
      <w:pPr>
        <w:ind w:firstLineChars="200" w:firstLine="480"/>
      </w:pPr>
      <w:r>
        <w:rPr>
          <w:rFonts w:hint="eastAsia"/>
        </w:rPr>
        <w:t>伴随着视觉语言模型快速发展的同时，对抗攻击研究也经历了重要转变。早期的对抗攻击主要集中在单一模态的视觉模型上，通过微小的输入扰动来误导模型的视觉识别能力</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003 \r \h</w:instrText>
      </w:r>
      <w:r w:rsidR="00F55352" w:rsidRPr="00F55352">
        <w:rPr>
          <w:vertAlign w:val="superscript"/>
        </w:rPr>
        <w:instrText xml:space="preserve"> </w:instrText>
      </w:r>
      <w:r w:rsidR="00F55352">
        <w:rPr>
          <w:vertAlign w:val="superscript"/>
        </w:rPr>
        <w:instrText xml:space="preserve"> \* MERGEFORMAT </w:instrText>
      </w:r>
      <w:r w:rsidR="00F55352" w:rsidRPr="00F55352">
        <w:rPr>
          <w:vertAlign w:val="superscript"/>
        </w:rPr>
      </w:r>
      <w:r w:rsidR="00F55352" w:rsidRPr="00F55352">
        <w:rPr>
          <w:vertAlign w:val="superscript"/>
        </w:rPr>
        <w:fldChar w:fldCharType="separate"/>
      </w:r>
      <w:r w:rsidR="006177BA">
        <w:rPr>
          <w:vertAlign w:val="superscript"/>
        </w:rPr>
        <w:t>[5]</w:t>
      </w:r>
      <w:r w:rsidR="00F55352" w:rsidRPr="00F55352">
        <w:rPr>
          <w:vertAlign w:val="superscript"/>
        </w:rPr>
        <w:fldChar w:fldCharType="end"/>
      </w:r>
      <w:r>
        <w:rPr>
          <w:rFonts w:hint="eastAsia"/>
        </w:rPr>
        <w:t>。然而，随着视觉语言模型在多模态理解和推理任务中展现出卓越的能力，攻击者开始将注意力转向这些更为复杂的模型。由于</w:t>
      </w:r>
      <w:r>
        <w:rPr>
          <w:rFonts w:hint="eastAsia"/>
        </w:rPr>
        <w:t>VLMs</w:t>
      </w:r>
      <w:r>
        <w:rPr>
          <w:rFonts w:hint="eastAsia"/>
        </w:rPr>
        <w:t>结合了视觉信息处理和自然语言理解的能力，不仅提升了了它们的实用性，也引入了新的安全挑战。攻击者现在不仅可以考虑如何操纵图像和文本输入，还可以考虑设计不同的攻击效果。因此，识别这些潜在风险十分重要，不仅有助于提升模型的鲁棒性，还能够帮助开发者深入洞察模型的弱点，从而设计出更加有效的防御策略。尤其是在自动驾驶和医疗诊断等高风险场景中，视觉语言模型的应用对安全性提出了极高的要求。一旦这些关键领域内使用的视觉语言模型遭受对抗攻击，可能导致关键任务中的严重错误。例如，在自动驾驶中，模型可能误识交通标志，从而引发交通事故；在医疗诊断中，模型在医学影像辅助诊断中出现偏差，可能导致误诊或漏诊，危及患者生命。这些潜在风险凸显了提升模型安全性的重要性，以确保其在关键领域的可靠性和稳定性。此外，一些恶意用户利用对抗样本诱导模型生成歧视性内容或侵犯个人隐私，这可能对社会造成深远的负面影响。</w:t>
      </w:r>
    </w:p>
    <w:p w14:paraId="11EB2DA6" w14:textId="223FF66F" w:rsidR="00A75810" w:rsidRDefault="00A75810" w:rsidP="00A75810">
      <w:pPr>
        <w:ind w:firstLineChars="200" w:firstLine="480"/>
      </w:pPr>
      <w:r>
        <w:rPr>
          <w:rFonts w:hint="eastAsia"/>
        </w:rPr>
        <w:t>对抗样本的存在引发了人们对机器学习系统稳健性和可靠性的广泛关注。尤其值得注意的是，对抗样本的迁移性</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033 \r \h</w:instrText>
      </w:r>
      <w:r w:rsidR="00F55352" w:rsidRPr="00F55352">
        <w:rPr>
          <w:vertAlign w:val="superscript"/>
        </w:rPr>
        <w:instrText xml:space="preserve"> </w:instrText>
      </w:r>
      <w:r w:rsidR="00F55352">
        <w:rPr>
          <w:vertAlign w:val="superscript"/>
        </w:rPr>
        <w:instrText xml:space="preserve"> \* MERGEFORMAT </w:instrText>
      </w:r>
      <w:r w:rsidR="00F55352" w:rsidRPr="00F55352">
        <w:rPr>
          <w:vertAlign w:val="superscript"/>
        </w:rPr>
      </w:r>
      <w:r w:rsidR="00F55352" w:rsidRPr="00F55352">
        <w:rPr>
          <w:vertAlign w:val="superscript"/>
        </w:rPr>
        <w:fldChar w:fldCharType="separate"/>
      </w:r>
      <w:r w:rsidR="006177BA">
        <w:rPr>
          <w:vertAlign w:val="superscript"/>
        </w:rPr>
        <w:t>[6]</w:t>
      </w:r>
      <w:r w:rsidR="00F55352" w:rsidRPr="00F55352">
        <w:rPr>
          <w:vertAlign w:val="superscript"/>
        </w:rPr>
        <w:fldChar w:fldCharType="end"/>
      </w:r>
      <w:r>
        <w:rPr>
          <w:rFonts w:hint="eastAsia"/>
        </w:rPr>
        <w:t>，即在一个模型上生成的对抗样本能够成功误导结构不同的其他模型。这一特性显著降低了攻击者实施攻击所需的信息量，因为他们无需深入了解目标模型的具体架构或参数设置。更令人担忧的是，研究表明，对抗扰动即使应用于不同内容的图像上，仍然能够有效地干扰模型判断，这显示出其一定程度上的通用性</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085 \r \h</w:instrText>
      </w:r>
      <w:r w:rsidR="00F55352" w:rsidRPr="00F55352">
        <w:rPr>
          <w:vertAlign w:val="superscript"/>
        </w:rPr>
        <w:instrText xml:space="preserve"> </w:instrText>
      </w:r>
      <w:r w:rsidR="00F55352">
        <w:rPr>
          <w:vertAlign w:val="superscript"/>
        </w:rPr>
        <w:instrText xml:space="preserve"> \* MERGEFORMAT </w:instrText>
      </w:r>
      <w:r w:rsidR="00F55352" w:rsidRPr="00F55352">
        <w:rPr>
          <w:vertAlign w:val="superscript"/>
        </w:rPr>
      </w:r>
      <w:r w:rsidR="00F55352" w:rsidRPr="00F55352">
        <w:rPr>
          <w:vertAlign w:val="superscript"/>
        </w:rPr>
        <w:fldChar w:fldCharType="separate"/>
      </w:r>
      <w:r w:rsidR="006177BA">
        <w:rPr>
          <w:vertAlign w:val="superscript"/>
        </w:rPr>
        <w:t>[7]</w:t>
      </w:r>
      <w:r w:rsidR="00F55352" w:rsidRPr="00F55352">
        <w:rPr>
          <w:vertAlign w:val="superscript"/>
        </w:rPr>
        <w:fldChar w:fldCharType="end"/>
      </w:r>
      <w:r>
        <w:rPr>
          <w:rFonts w:hint="eastAsia"/>
        </w:rPr>
        <w:t>。此外，有研究发现，为特定任务设计的图像</w:t>
      </w:r>
      <w:r>
        <w:rPr>
          <w:rFonts w:hint="eastAsia"/>
        </w:rPr>
        <w:lastRenderedPageBreak/>
        <w:t>对抗扰动，在执行其他相关任务时也可能产生影响</w:t>
      </w:r>
      <w:r w:rsidR="00F55352" w:rsidRPr="00F55352">
        <w:rPr>
          <w:vertAlign w:val="superscript"/>
        </w:rPr>
        <w:fldChar w:fldCharType="begin"/>
      </w:r>
      <w:r w:rsidR="00F55352" w:rsidRPr="00F55352">
        <w:rPr>
          <w:vertAlign w:val="superscript"/>
        </w:rPr>
        <w:instrText xml:space="preserve"> </w:instrText>
      </w:r>
      <w:r w:rsidR="00F55352" w:rsidRPr="00F55352">
        <w:rPr>
          <w:rFonts w:hint="eastAsia"/>
          <w:vertAlign w:val="superscript"/>
        </w:rPr>
        <w:instrText>REF _Ref183016100 \r \h</w:instrText>
      </w:r>
      <w:r w:rsidR="00F55352" w:rsidRPr="00F55352">
        <w:rPr>
          <w:vertAlign w:val="superscript"/>
        </w:rPr>
        <w:instrText xml:space="preserve"> </w:instrText>
      </w:r>
      <w:r w:rsidR="00F55352">
        <w:rPr>
          <w:vertAlign w:val="superscript"/>
        </w:rPr>
        <w:instrText xml:space="preserve"> \* MERGEFORMAT </w:instrText>
      </w:r>
      <w:r w:rsidR="00F55352" w:rsidRPr="00F55352">
        <w:rPr>
          <w:vertAlign w:val="superscript"/>
        </w:rPr>
      </w:r>
      <w:r w:rsidR="00F55352" w:rsidRPr="00F55352">
        <w:rPr>
          <w:vertAlign w:val="superscript"/>
        </w:rPr>
        <w:fldChar w:fldCharType="separate"/>
      </w:r>
      <w:r w:rsidR="006177BA">
        <w:rPr>
          <w:vertAlign w:val="superscript"/>
        </w:rPr>
        <w:t>[8]</w:t>
      </w:r>
      <w:r w:rsidR="00F55352" w:rsidRPr="00F55352">
        <w:rPr>
          <w:vertAlign w:val="superscript"/>
        </w:rPr>
        <w:fldChar w:fldCharType="end"/>
      </w:r>
      <w:r>
        <w:rPr>
          <w:rFonts w:hint="eastAsia"/>
        </w:rPr>
        <w:t>。这意味着，对抗样本不仅可以在同一任务下实现跨模型迁移，还能挑战不同任务中的模型泛化能力，从而进一步暴露出这些系统潜在的不安全因素。</w:t>
      </w:r>
    </w:p>
    <w:p w14:paraId="3B9B0FED" w14:textId="77777777" w:rsidR="00013399" w:rsidRDefault="00013399" w:rsidP="00013399">
      <w:pPr>
        <w:spacing w:line="240" w:lineRule="auto"/>
        <w:jc w:val="center"/>
        <w:rPr>
          <w:b/>
          <w:color w:val="FF0000"/>
          <w:sz w:val="20"/>
        </w:rPr>
      </w:pPr>
      <w:r>
        <w:rPr>
          <w:noProof/>
        </w:rPr>
        <w:drawing>
          <wp:inline distT="0" distB="0" distL="0" distR="0" wp14:anchorId="22792C51" wp14:editId="1DA5E8B5">
            <wp:extent cx="5274310" cy="4563110"/>
            <wp:effectExtent l="0" t="0" r="2540" b="8890"/>
            <wp:docPr id="974122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122691" name=""/>
                    <pic:cNvPicPr/>
                  </pic:nvPicPr>
                  <pic:blipFill>
                    <a:blip r:embed="rId14"/>
                    <a:stretch>
                      <a:fillRect/>
                    </a:stretch>
                  </pic:blipFill>
                  <pic:spPr>
                    <a:xfrm>
                      <a:off x="0" y="0"/>
                      <a:ext cx="5274310" cy="4563110"/>
                    </a:xfrm>
                    <a:prstGeom prst="rect">
                      <a:avLst/>
                    </a:prstGeom>
                  </pic:spPr>
                </pic:pic>
              </a:graphicData>
            </a:graphic>
          </wp:inline>
        </w:drawing>
      </w:r>
    </w:p>
    <w:p w14:paraId="031EBC12" w14:textId="3E88D0AD" w:rsidR="00013399" w:rsidRPr="00013399" w:rsidRDefault="00013399" w:rsidP="00013399">
      <w:pPr>
        <w:spacing w:line="240" w:lineRule="auto"/>
        <w:jc w:val="center"/>
        <w:rPr>
          <w:b/>
          <w:sz w:val="21"/>
        </w:rPr>
      </w:pPr>
      <w:bookmarkStart w:id="4" w:name="_Toc182923590"/>
      <w:bookmarkStart w:id="5" w:name="_Toc183083222"/>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6177BA">
        <w:rPr>
          <w:b/>
          <w:noProof/>
          <w:sz w:val="21"/>
        </w:rPr>
        <w:t>1</w:t>
      </w:r>
      <w:r w:rsidRPr="00DD3DF1">
        <w:rPr>
          <w:b/>
          <w:sz w:val="21"/>
        </w:rPr>
        <w:fldChar w:fldCharType="end"/>
      </w:r>
      <w:r w:rsidRPr="00DD3DF1">
        <w:rPr>
          <w:b/>
          <w:sz w:val="21"/>
        </w:rPr>
        <w:t xml:space="preserve"> </w:t>
      </w:r>
      <w:r>
        <w:rPr>
          <w:rFonts w:hint="eastAsia"/>
          <w:b/>
          <w:sz w:val="21"/>
        </w:rPr>
        <w:t>针对视觉语言模型的对抗攻击实例</w:t>
      </w:r>
      <w:bookmarkEnd w:id="4"/>
      <w:r w:rsidR="00615572" w:rsidRPr="00615572">
        <w:rPr>
          <w:b/>
          <w:sz w:val="21"/>
          <w:vertAlign w:val="superscript"/>
        </w:rPr>
        <w:fldChar w:fldCharType="begin"/>
      </w:r>
      <w:r w:rsidR="00615572" w:rsidRPr="00615572">
        <w:rPr>
          <w:b/>
          <w:sz w:val="21"/>
          <w:vertAlign w:val="superscript"/>
        </w:rPr>
        <w:instrText xml:space="preserve"> </w:instrText>
      </w:r>
      <w:r w:rsidR="00615572" w:rsidRPr="00615572">
        <w:rPr>
          <w:rFonts w:hint="eastAsia"/>
          <w:b/>
          <w:sz w:val="21"/>
          <w:vertAlign w:val="superscript"/>
        </w:rPr>
        <w:instrText>REF _Ref183016178 \r \h</w:instrText>
      </w:r>
      <w:r w:rsidR="00615572" w:rsidRPr="00615572">
        <w:rPr>
          <w:b/>
          <w:sz w:val="21"/>
          <w:vertAlign w:val="superscript"/>
        </w:rPr>
        <w:instrText xml:space="preserve"> </w:instrText>
      </w:r>
      <w:r w:rsidR="00615572">
        <w:rPr>
          <w:b/>
          <w:sz w:val="21"/>
          <w:vertAlign w:val="superscript"/>
        </w:rPr>
        <w:instrText xml:space="preserve"> \* MERGEFORMAT </w:instrText>
      </w:r>
      <w:r w:rsidR="00615572" w:rsidRPr="00615572">
        <w:rPr>
          <w:b/>
          <w:sz w:val="21"/>
          <w:vertAlign w:val="superscript"/>
        </w:rPr>
      </w:r>
      <w:r w:rsidR="00615572" w:rsidRPr="00615572">
        <w:rPr>
          <w:b/>
          <w:sz w:val="21"/>
          <w:vertAlign w:val="superscript"/>
        </w:rPr>
        <w:fldChar w:fldCharType="separate"/>
      </w:r>
      <w:r w:rsidR="006177BA">
        <w:rPr>
          <w:b/>
          <w:sz w:val="21"/>
          <w:vertAlign w:val="superscript"/>
        </w:rPr>
        <w:t>[9]</w:t>
      </w:r>
      <w:bookmarkEnd w:id="5"/>
      <w:r w:rsidR="00615572" w:rsidRPr="00615572">
        <w:rPr>
          <w:b/>
          <w:sz w:val="21"/>
          <w:vertAlign w:val="superscript"/>
        </w:rPr>
        <w:fldChar w:fldCharType="end"/>
      </w:r>
    </w:p>
    <w:p w14:paraId="30EDBAB3" w14:textId="0642F21B" w:rsidR="00A75810" w:rsidRDefault="00A75810" w:rsidP="00A75810">
      <w:pPr>
        <w:ind w:firstLineChars="200" w:firstLine="480"/>
      </w:pPr>
      <w:r>
        <w:rPr>
          <w:rFonts w:hint="eastAsia"/>
        </w:rPr>
        <w:t>因此，深入研究对抗样本及其迁移性的机制至关重要。一方面，通过理解这种迁移现象，我们可以识别并评估机器学习系统面临的新型威胁；另一方面，这将为开发更加有效和鲁棒的防御策略提供理论基础。在实际应用中，如自动驾驶、医疗诊断等高风险领域，提高抵御对抗攻击能力对于确保系统安全与稳定至关重要。因此，加强对此类现象及其影响机制的探索，将成为提升机器学习系统整体安全性的关键所在，并推动该领域向更高水平发展。</w:t>
      </w:r>
    </w:p>
    <w:p w14:paraId="6ECC0C10" w14:textId="77777777" w:rsidR="00BF7B81" w:rsidRDefault="007348C1" w:rsidP="00673018">
      <w:pPr>
        <w:pStyle w:val="2"/>
        <w:spacing w:before="120" w:after="0"/>
        <w:ind w:left="567"/>
      </w:pPr>
      <w:bookmarkStart w:id="6" w:name="_Toc183090689"/>
      <w:r>
        <w:rPr>
          <w:rFonts w:hint="eastAsia"/>
        </w:rPr>
        <w:t>研究现状</w:t>
      </w:r>
      <w:r w:rsidR="00C02A52">
        <w:rPr>
          <w:rFonts w:hint="eastAsia"/>
        </w:rPr>
        <w:t>概述</w:t>
      </w:r>
      <w:bookmarkEnd w:id="6"/>
    </w:p>
    <w:p w14:paraId="77BAE6E9" w14:textId="172626D9" w:rsidR="00BC729B" w:rsidRPr="00BC729B" w:rsidRDefault="00BC729B" w:rsidP="006A6F33">
      <w:pPr>
        <w:pStyle w:val="a0"/>
        <w:ind w:firstLineChars="200" w:firstLine="480"/>
        <w:rPr>
          <w:rFonts w:ascii="Times New Roman"/>
        </w:rPr>
      </w:pPr>
      <w:r w:rsidRPr="00BC729B">
        <w:rPr>
          <w:rFonts w:ascii="Times New Roman" w:hint="eastAsia"/>
        </w:rPr>
        <w:t>本文将介绍视觉语言模型中对抗样本在跨模型</w:t>
      </w:r>
      <w:r w:rsidR="008D139C">
        <w:rPr>
          <w:rFonts w:ascii="Times New Roman" w:hint="eastAsia"/>
        </w:rPr>
        <w:t>、</w:t>
      </w:r>
      <w:r w:rsidRPr="00BC729B">
        <w:rPr>
          <w:rFonts w:ascii="Times New Roman" w:hint="eastAsia"/>
        </w:rPr>
        <w:t>跨提示</w:t>
      </w:r>
      <w:r w:rsidR="008D139C">
        <w:rPr>
          <w:rFonts w:ascii="Times New Roman" w:hint="eastAsia"/>
        </w:rPr>
        <w:t>和跨数据</w:t>
      </w:r>
      <w:r w:rsidRPr="00BC729B">
        <w:rPr>
          <w:rFonts w:ascii="Times New Roman" w:hint="eastAsia"/>
        </w:rPr>
        <w:t>迁移性方面的研究进展</w:t>
      </w:r>
      <w:r w:rsidR="008249B0" w:rsidRPr="008249B0">
        <w:rPr>
          <w:rFonts w:ascii="Times New Roman"/>
          <w:vertAlign w:val="superscript"/>
        </w:rPr>
        <w:fldChar w:fldCharType="begin"/>
      </w:r>
      <w:r w:rsidR="008249B0" w:rsidRPr="008249B0">
        <w:rPr>
          <w:rFonts w:ascii="Times New Roman"/>
          <w:vertAlign w:val="superscript"/>
        </w:rPr>
        <w:instrText xml:space="preserve"> </w:instrText>
      </w:r>
      <w:r w:rsidR="008249B0" w:rsidRPr="008249B0">
        <w:rPr>
          <w:rFonts w:ascii="Times New Roman" w:hint="eastAsia"/>
          <w:vertAlign w:val="superscript"/>
        </w:rPr>
        <w:instrText>REF _Ref183016313 \r \h</w:instrText>
      </w:r>
      <w:r w:rsidR="008249B0" w:rsidRPr="008249B0">
        <w:rPr>
          <w:rFonts w:ascii="Times New Roman"/>
          <w:vertAlign w:val="superscript"/>
        </w:rPr>
        <w:instrText xml:space="preserve"> </w:instrText>
      </w:r>
      <w:r w:rsidR="008249B0">
        <w:rPr>
          <w:rFonts w:ascii="Times New Roman"/>
          <w:vertAlign w:val="superscript"/>
        </w:rPr>
        <w:instrText xml:space="preserve"> \* MERGEFORMAT </w:instrText>
      </w:r>
      <w:r w:rsidR="008249B0" w:rsidRPr="008249B0">
        <w:rPr>
          <w:rFonts w:ascii="Times New Roman"/>
          <w:vertAlign w:val="superscript"/>
        </w:rPr>
      </w:r>
      <w:r w:rsidR="008249B0" w:rsidRPr="008249B0">
        <w:rPr>
          <w:rFonts w:ascii="Times New Roman"/>
          <w:vertAlign w:val="superscript"/>
        </w:rPr>
        <w:fldChar w:fldCharType="separate"/>
      </w:r>
      <w:r w:rsidR="008249B0" w:rsidRPr="008249B0">
        <w:rPr>
          <w:rFonts w:ascii="Times New Roman"/>
          <w:vertAlign w:val="superscript"/>
        </w:rPr>
        <w:t>[10]</w:t>
      </w:r>
      <w:r w:rsidR="008249B0" w:rsidRPr="008249B0">
        <w:rPr>
          <w:rFonts w:ascii="Times New Roman"/>
          <w:vertAlign w:val="superscript"/>
        </w:rPr>
        <w:fldChar w:fldCharType="end"/>
      </w:r>
      <w:r w:rsidRPr="00BC729B">
        <w:rPr>
          <w:rFonts w:ascii="Times New Roman" w:hint="eastAsia"/>
        </w:rPr>
        <w:t>。跨模型迁移性指的是在一个模型上生成的对抗样本能够成功误导其他结构不同的模型。跨提示迁移性则强调，对抗样本不仅能在单一文本提示下有效干扰模型，还能在不同文本提示下维持其误导效果。针对视觉语言模型的</w:t>
      </w:r>
      <w:r w:rsidRPr="00BC729B">
        <w:rPr>
          <w:rFonts w:ascii="Times New Roman" w:hint="eastAsia"/>
        </w:rPr>
        <w:lastRenderedPageBreak/>
        <w:t>跨数据迁移性可进一步细分为两类：跨图像迁移性和跨语料库迁移性。其中，跨图像迁移性是指为特定图像生成的对抗样本仍然能够有效地干扰其他图像，从而影响模型预测结果。而跨语料库迁移性则意味着，为某一特定语料库生成的对抗样本能够诱导模型输出同一语义，即便该内容并不包含于原始语料库中。</w:t>
      </w:r>
    </w:p>
    <w:p w14:paraId="08622A4D" w14:textId="583964B1" w:rsidR="00BC729B" w:rsidRPr="00BC729B" w:rsidRDefault="00BC729B" w:rsidP="00BC729B">
      <w:pPr>
        <w:pStyle w:val="a0"/>
        <w:ind w:firstLineChars="200" w:firstLine="480"/>
        <w:rPr>
          <w:rFonts w:ascii="Times New Roman"/>
        </w:rPr>
      </w:pPr>
      <w:r w:rsidRPr="00BC729B">
        <w:rPr>
          <w:rFonts w:ascii="Times New Roman" w:hint="eastAsia"/>
        </w:rPr>
        <w:t>通过探讨这些不同类型的迁移现象，我们可以深入理解对抗样本如何挑战视觉语言系统，并为开发更强大的防御策略奠定基础。</w:t>
      </w:r>
    </w:p>
    <w:p w14:paraId="689A991C" w14:textId="4E5D5EB3" w:rsidR="00E514BB" w:rsidRDefault="00EF67CF" w:rsidP="00EF67CF">
      <w:pPr>
        <w:pStyle w:val="3"/>
      </w:pPr>
      <w:bookmarkStart w:id="7" w:name="_Toc183090690"/>
      <w:r>
        <w:rPr>
          <w:rFonts w:hint="eastAsia"/>
        </w:rPr>
        <w:t>1.2.1</w:t>
      </w:r>
      <w:r w:rsidR="0029454C">
        <w:rPr>
          <w:rFonts w:hint="eastAsia"/>
        </w:rPr>
        <w:t>关于跨模型迁移性的研究</w:t>
      </w:r>
      <w:bookmarkEnd w:id="7"/>
    </w:p>
    <w:p w14:paraId="4D56995E" w14:textId="77777777" w:rsidR="00612956" w:rsidRPr="00612956" w:rsidRDefault="00612956" w:rsidP="00612956">
      <w:pPr>
        <w:pStyle w:val="a0"/>
        <w:ind w:firstLineChars="200" w:firstLine="480"/>
        <w:rPr>
          <w:rFonts w:ascii="Times New Roman"/>
        </w:rPr>
      </w:pPr>
      <w:r w:rsidRPr="00612956">
        <w:rPr>
          <w:rFonts w:ascii="Times New Roman" w:hint="eastAsia"/>
        </w:rPr>
        <w:t>在视觉语言模型领域，对抗样本的跨模型迁移性引起了广泛关注。由于这类模型不仅处理视觉特征，还需结合语言信息，其复杂性使得增强跨模型迁移性的方法更具挑战性。为了解决这一问题，研究者们提出了一系列优化策略，以提升对抗样本在视觉语言模型间的迁移效果。</w:t>
      </w:r>
    </w:p>
    <w:p w14:paraId="36DB9B38" w14:textId="362605E3" w:rsidR="00612956" w:rsidRPr="00612956" w:rsidRDefault="00612956" w:rsidP="00612956">
      <w:pPr>
        <w:pStyle w:val="a0"/>
        <w:ind w:firstLineChars="200" w:firstLine="480"/>
        <w:rPr>
          <w:rFonts w:ascii="Times New Roman"/>
        </w:rPr>
      </w:pPr>
      <w:r w:rsidRPr="00612956">
        <w:rPr>
          <w:rFonts w:ascii="Times New Roman" w:hint="eastAsia"/>
        </w:rPr>
        <w:t>在集成模型方向，</w:t>
      </w:r>
      <w:r w:rsidRPr="00612956">
        <w:rPr>
          <w:rFonts w:ascii="Times New Roman" w:hint="eastAsia"/>
        </w:rPr>
        <w:t>Guo</w:t>
      </w:r>
      <w:r w:rsidRPr="00612956">
        <w:rPr>
          <w:rFonts w:ascii="Times New Roman" w:hint="eastAsia"/>
        </w:rPr>
        <w:t>等人</w:t>
      </w:r>
      <w:r w:rsidR="00DE72B7" w:rsidRPr="00DE72B7">
        <w:rPr>
          <w:rFonts w:ascii="Times New Roman"/>
          <w:vertAlign w:val="superscript"/>
        </w:rPr>
        <w:fldChar w:fldCharType="begin"/>
      </w:r>
      <w:r w:rsidR="00DE72B7" w:rsidRPr="00DE72B7">
        <w:rPr>
          <w:rFonts w:ascii="Times New Roman"/>
          <w:vertAlign w:val="superscript"/>
        </w:rPr>
        <w:instrText xml:space="preserve"> </w:instrText>
      </w:r>
      <w:r w:rsidR="00DE72B7" w:rsidRPr="00DE72B7">
        <w:rPr>
          <w:rFonts w:ascii="Times New Roman" w:hint="eastAsia"/>
          <w:vertAlign w:val="superscript"/>
        </w:rPr>
        <w:instrText>REF _Ref183016433 \r \h</w:instrText>
      </w:r>
      <w:r w:rsidR="00DE72B7" w:rsidRPr="00DE72B7">
        <w:rPr>
          <w:rFonts w:ascii="Times New Roman"/>
          <w:vertAlign w:val="superscript"/>
        </w:rPr>
        <w:instrText xml:space="preserve"> </w:instrText>
      </w:r>
      <w:r w:rsidR="00DE72B7">
        <w:rPr>
          <w:rFonts w:ascii="Times New Roman"/>
          <w:vertAlign w:val="superscript"/>
        </w:rPr>
        <w:instrText xml:space="preserve"> \* MERGEFORMAT </w:instrText>
      </w:r>
      <w:r w:rsidR="00DE72B7" w:rsidRPr="00DE72B7">
        <w:rPr>
          <w:rFonts w:ascii="Times New Roman"/>
          <w:vertAlign w:val="superscript"/>
        </w:rPr>
      </w:r>
      <w:r w:rsidR="00DE72B7" w:rsidRPr="00DE72B7">
        <w:rPr>
          <w:rFonts w:ascii="Times New Roman"/>
          <w:vertAlign w:val="superscript"/>
        </w:rPr>
        <w:fldChar w:fldCharType="separate"/>
      </w:r>
      <w:r w:rsidR="00DE72B7" w:rsidRPr="00DE72B7">
        <w:rPr>
          <w:rFonts w:ascii="Times New Roman"/>
          <w:vertAlign w:val="superscript"/>
        </w:rPr>
        <w:t>[11]</w:t>
      </w:r>
      <w:r w:rsidR="00DE72B7" w:rsidRPr="00DE72B7">
        <w:rPr>
          <w:rFonts w:ascii="Times New Roman"/>
          <w:vertAlign w:val="superscript"/>
        </w:rPr>
        <w:fldChar w:fldCharType="end"/>
      </w:r>
      <w:r w:rsidRPr="00612956">
        <w:rPr>
          <w:rFonts w:ascii="Times New Roman" w:hint="eastAsia"/>
        </w:rPr>
        <w:t>提出的</w:t>
      </w:r>
      <w:r w:rsidRPr="00612956">
        <w:rPr>
          <w:rFonts w:ascii="Times New Roman" w:hint="eastAsia"/>
        </w:rPr>
        <w:t xml:space="preserve"> </w:t>
      </w:r>
      <w:proofErr w:type="spellStart"/>
      <w:r w:rsidRPr="00612956">
        <w:rPr>
          <w:rFonts w:ascii="Times New Roman" w:hint="eastAsia"/>
        </w:rPr>
        <w:t>AdvDiffVLM</w:t>
      </w:r>
      <w:proofErr w:type="spellEnd"/>
      <w:r w:rsidRPr="00612956">
        <w:rPr>
          <w:rFonts w:ascii="Times New Roman" w:hint="eastAsia"/>
        </w:rPr>
        <w:t xml:space="preserve"> </w:t>
      </w:r>
      <w:r w:rsidRPr="00612956">
        <w:rPr>
          <w:rFonts w:ascii="Times New Roman" w:hint="eastAsia"/>
        </w:rPr>
        <w:t>方法使用自适应集成梯度估计来获得目标模型的梯度信息。这一方法通过多个代理模型有效嵌入语义，从而生成对抗图像。</w:t>
      </w:r>
      <w:r w:rsidRPr="00612956">
        <w:rPr>
          <w:rFonts w:ascii="Times New Roman" w:hint="eastAsia"/>
        </w:rPr>
        <w:t>Niu</w:t>
      </w:r>
      <w:r w:rsidRPr="00612956">
        <w:rPr>
          <w:rFonts w:ascii="Times New Roman" w:hint="eastAsia"/>
        </w:rPr>
        <w:t>等人</w:t>
      </w:r>
      <w:r w:rsidR="00DE72B7" w:rsidRPr="00DE72B7">
        <w:rPr>
          <w:rFonts w:ascii="Times New Roman"/>
          <w:vertAlign w:val="superscript"/>
        </w:rPr>
        <w:fldChar w:fldCharType="begin"/>
      </w:r>
      <w:r w:rsidR="00DE72B7" w:rsidRPr="00DE72B7">
        <w:rPr>
          <w:rFonts w:ascii="Times New Roman"/>
          <w:vertAlign w:val="superscript"/>
        </w:rPr>
        <w:instrText xml:space="preserve"> </w:instrText>
      </w:r>
      <w:r w:rsidR="00DE72B7" w:rsidRPr="00DE72B7">
        <w:rPr>
          <w:rFonts w:ascii="Times New Roman" w:hint="eastAsia"/>
          <w:vertAlign w:val="superscript"/>
        </w:rPr>
        <w:instrText>REF _Ref183016451 \r \h</w:instrText>
      </w:r>
      <w:r w:rsidR="00DE72B7" w:rsidRPr="00DE72B7">
        <w:rPr>
          <w:rFonts w:ascii="Times New Roman"/>
          <w:vertAlign w:val="superscript"/>
        </w:rPr>
        <w:instrText xml:space="preserve"> </w:instrText>
      </w:r>
      <w:r w:rsidR="00DE72B7">
        <w:rPr>
          <w:rFonts w:ascii="Times New Roman"/>
          <w:vertAlign w:val="superscript"/>
        </w:rPr>
        <w:instrText xml:space="preserve"> \* MERGEFORMAT </w:instrText>
      </w:r>
      <w:r w:rsidR="00DE72B7" w:rsidRPr="00DE72B7">
        <w:rPr>
          <w:rFonts w:ascii="Times New Roman"/>
          <w:vertAlign w:val="superscript"/>
        </w:rPr>
      </w:r>
      <w:r w:rsidR="00DE72B7" w:rsidRPr="00DE72B7">
        <w:rPr>
          <w:rFonts w:ascii="Times New Roman"/>
          <w:vertAlign w:val="superscript"/>
        </w:rPr>
        <w:fldChar w:fldCharType="separate"/>
      </w:r>
      <w:r w:rsidR="00DE72B7" w:rsidRPr="00DE72B7">
        <w:rPr>
          <w:rFonts w:ascii="Times New Roman"/>
          <w:vertAlign w:val="superscript"/>
        </w:rPr>
        <w:t>[12]</w:t>
      </w:r>
      <w:r w:rsidR="00DE72B7" w:rsidRPr="00DE72B7">
        <w:rPr>
          <w:rFonts w:ascii="Times New Roman"/>
          <w:vertAlign w:val="superscript"/>
        </w:rPr>
        <w:fldChar w:fldCharType="end"/>
      </w:r>
      <w:r w:rsidRPr="00612956">
        <w:rPr>
          <w:rFonts w:ascii="Times New Roman" w:hint="eastAsia"/>
        </w:rPr>
        <w:t>设计了一种基于最大似然的算法，用于生成图像越狱提示以攻击视觉语言模型。他们采用了包括</w:t>
      </w:r>
      <w:r w:rsidRPr="00612956">
        <w:rPr>
          <w:rFonts w:ascii="Times New Roman" w:hint="eastAsia"/>
        </w:rPr>
        <w:t xml:space="preserve"> Vicuna-7B</w:t>
      </w:r>
      <w:r w:rsidRPr="00612956">
        <w:rPr>
          <w:rFonts w:ascii="Times New Roman" w:hint="eastAsia"/>
        </w:rPr>
        <w:t>、</w:t>
      </w:r>
      <w:r w:rsidRPr="00612956">
        <w:rPr>
          <w:rFonts w:ascii="Times New Roman" w:hint="eastAsia"/>
        </w:rPr>
        <w:t xml:space="preserve">Vicuna-13B </w:t>
      </w:r>
      <w:r w:rsidRPr="00612956">
        <w:rPr>
          <w:rFonts w:ascii="Times New Roman" w:hint="eastAsia"/>
        </w:rPr>
        <w:t>和</w:t>
      </w:r>
      <w:r w:rsidRPr="00612956">
        <w:rPr>
          <w:rFonts w:ascii="Times New Roman" w:hint="eastAsia"/>
        </w:rPr>
        <w:t xml:space="preserve"> LLaMA-2-7B </w:t>
      </w:r>
      <w:r w:rsidRPr="00612956">
        <w:rPr>
          <w:rFonts w:ascii="Times New Roman" w:hint="eastAsia"/>
        </w:rPr>
        <w:t>基础上的</w:t>
      </w:r>
      <w:r w:rsidRPr="00612956">
        <w:rPr>
          <w:rFonts w:ascii="Times New Roman" w:hint="eastAsia"/>
        </w:rPr>
        <w:t xml:space="preserve"> MiniGPT-4</w:t>
      </w:r>
      <w:r w:rsidRPr="00612956">
        <w:rPr>
          <w:rFonts w:ascii="Times New Roman" w:hint="eastAsia"/>
        </w:rPr>
        <w:t>作为代理模型。此外，</w:t>
      </w:r>
      <w:r w:rsidRPr="00612956">
        <w:rPr>
          <w:rFonts w:ascii="Times New Roman" w:hint="eastAsia"/>
        </w:rPr>
        <w:t>Wu</w:t>
      </w:r>
      <w:r w:rsidRPr="00612956">
        <w:rPr>
          <w:rFonts w:ascii="Times New Roman" w:hint="eastAsia"/>
        </w:rPr>
        <w:t>等人</w:t>
      </w:r>
      <w:r w:rsidR="00DE72B7" w:rsidRPr="00DE72B7">
        <w:rPr>
          <w:rFonts w:ascii="Times New Roman"/>
          <w:vertAlign w:val="superscript"/>
        </w:rPr>
        <w:fldChar w:fldCharType="begin"/>
      </w:r>
      <w:r w:rsidR="00DE72B7" w:rsidRPr="00DE72B7">
        <w:rPr>
          <w:rFonts w:ascii="Times New Roman"/>
          <w:vertAlign w:val="superscript"/>
        </w:rPr>
        <w:instrText xml:space="preserve"> </w:instrText>
      </w:r>
      <w:r w:rsidR="00DE72B7" w:rsidRPr="00DE72B7">
        <w:rPr>
          <w:rFonts w:ascii="Times New Roman" w:hint="eastAsia"/>
          <w:vertAlign w:val="superscript"/>
        </w:rPr>
        <w:instrText>REF _Ref183016480 \r \h</w:instrText>
      </w:r>
      <w:r w:rsidR="00DE72B7" w:rsidRPr="00DE72B7">
        <w:rPr>
          <w:rFonts w:ascii="Times New Roman"/>
          <w:vertAlign w:val="superscript"/>
        </w:rPr>
        <w:instrText xml:space="preserve"> </w:instrText>
      </w:r>
      <w:r w:rsidR="00DE72B7">
        <w:rPr>
          <w:rFonts w:ascii="Times New Roman"/>
          <w:vertAlign w:val="superscript"/>
        </w:rPr>
        <w:instrText xml:space="preserve"> \* MERGEFORMAT </w:instrText>
      </w:r>
      <w:r w:rsidR="00DE72B7" w:rsidRPr="00DE72B7">
        <w:rPr>
          <w:rFonts w:ascii="Times New Roman"/>
          <w:vertAlign w:val="superscript"/>
        </w:rPr>
      </w:r>
      <w:r w:rsidR="00DE72B7" w:rsidRPr="00DE72B7">
        <w:rPr>
          <w:rFonts w:ascii="Times New Roman"/>
          <w:vertAlign w:val="superscript"/>
        </w:rPr>
        <w:fldChar w:fldCharType="separate"/>
      </w:r>
      <w:r w:rsidR="00DE72B7" w:rsidRPr="00DE72B7">
        <w:rPr>
          <w:rFonts w:ascii="Times New Roman"/>
          <w:vertAlign w:val="superscript"/>
        </w:rPr>
        <w:t>[13]</w:t>
      </w:r>
      <w:r w:rsidR="00DE72B7" w:rsidRPr="00DE72B7">
        <w:rPr>
          <w:rFonts w:ascii="Times New Roman"/>
          <w:vertAlign w:val="superscript"/>
        </w:rPr>
        <w:fldChar w:fldCharType="end"/>
      </w:r>
      <w:r w:rsidRPr="00612956">
        <w:rPr>
          <w:rFonts w:ascii="Times New Roman" w:hint="eastAsia"/>
        </w:rPr>
        <w:t>则通过整合</w:t>
      </w:r>
      <w:r w:rsidRPr="00612956">
        <w:rPr>
          <w:rFonts w:ascii="Times New Roman" w:hint="eastAsia"/>
        </w:rPr>
        <w:t xml:space="preserve"> </w:t>
      </w:r>
      <w:proofErr w:type="spellStart"/>
      <w:r w:rsidRPr="00612956">
        <w:rPr>
          <w:rFonts w:ascii="Times New Roman" w:hint="eastAsia"/>
        </w:rPr>
        <w:t>ViT</w:t>
      </w:r>
      <w:proofErr w:type="spellEnd"/>
      <w:r w:rsidRPr="00612956">
        <w:rPr>
          <w:rFonts w:ascii="Times New Roman" w:hint="eastAsia"/>
        </w:rPr>
        <w:t>-B/32</w:t>
      </w:r>
      <w:r w:rsidRPr="00612956">
        <w:rPr>
          <w:rFonts w:ascii="Times New Roman" w:hint="eastAsia"/>
        </w:rPr>
        <w:t>、</w:t>
      </w:r>
      <w:proofErr w:type="spellStart"/>
      <w:r w:rsidRPr="00612956">
        <w:rPr>
          <w:rFonts w:ascii="Times New Roman" w:hint="eastAsia"/>
        </w:rPr>
        <w:t>ViT</w:t>
      </w:r>
      <w:proofErr w:type="spellEnd"/>
      <w:r w:rsidRPr="00612956">
        <w:rPr>
          <w:rFonts w:ascii="Times New Roman" w:hint="eastAsia"/>
        </w:rPr>
        <w:t>-B/16</w:t>
      </w:r>
      <w:r w:rsidRPr="00612956">
        <w:rPr>
          <w:rFonts w:ascii="Times New Roman" w:hint="eastAsia"/>
        </w:rPr>
        <w:t>、</w:t>
      </w:r>
      <w:proofErr w:type="spellStart"/>
      <w:r w:rsidRPr="00612956">
        <w:rPr>
          <w:rFonts w:ascii="Times New Roman" w:hint="eastAsia"/>
        </w:rPr>
        <w:t>ViT</w:t>
      </w:r>
      <w:proofErr w:type="spellEnd"/>
      <w:r w:rsidRPr="00612956">
        <w:rPr>
          <w:rFonts w:ascii="Times New Roman" w:hint="eastAsia"/>
        </w:rPr>
        <w:t xml:space="preserve">-L/14 </w:t>
      </w:r>
      <w:r w:rsidRPr="00612956">
        <w:rPr>
          <w:rFonts w:ascii="Times New Roman" w:hint="eastAsia"/>
        </w:rPr>
        <w:t>等</w:t>
      </w:r>
      <w:r w:rsidRPr="00612956">
        <w:rPr>
          <w:rFonts w:ascii="Times New Roman" w:hint="eastAsia"/>
        </w:rPr>
        <w:t xml:space="preserve"> </w:t>
      </w:r>
      <w:r w:rsidRPr="00612956">
        <w:rPr>
          <w:rFonts w:ascii="Times New Roman" w:hint="eastAsia"/>
        </w:rPr>
        <w:t>等模型，对多模态智能体进行攻击。</w:t>
      </w:r>
      <w:r w:rsidRPr="00612956">
        <w:rPr>
          <w:rFonts w:ascii="Times New Roman" w:hint="eastAsia"/>
        </w:rPr>
        <w:t>Dong</w:t>
      </w:r>
      <w:r w:rsidRPr="00612956">
        <w:rPr>
          <w:rFonts w:ascii="Times New Roman" w:hint="eastAsia"/>
        </w:rPr>
        <w:t>等人</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178 \r \h</w:instrText>
      </w:r>
      <w:r w:rsidR="008C26CF" w:rsidRPr="008C26CF">
        <w:rPr>
          <w:rFonts w:ascii="Times New Roman"/>
          <w:vertAlign w:val="superscript"/>
        </w:rPr>
        <w:instrText xml:space="preserve"> </w:instrText>
      </w:r>
      <w:r w:rsidR="008C26CF">
        <w:rPr>
          <w:rFonts w:ascii="Times New Roman"/>
          <w:vertAlign w:val="superscript"/>
        </w:rPr>
        <w:instrText xml:space="preserve"> \* MERGEFORMAT </w:instrText>
      </w:r>
      <w:r w:rsidR="008C26CF" w:rsidRPr="008C26CF">
        <w:rPr>
          <w:rFonts w:ascii="Times New Roman"/>
          <w:vertAlign w:val="superscript"/>
        </w:rPr>
      </w:r>
      <w:r w:rsidR="008C26CF" w:rsidRPr="008C26CF">
        <w:rPr>
          <w:rFonts w:ascii="Times New Roman"/>
          <w:vertAlign w:val="superscript"/>
        </w:rPr>
        <w:fldChar w:fldCharType="separate"/>
      </w:r>
      <w:r w:rsidR="008C26CF" w:rsidRPr="008C26CF">
        <w:rPr>
          <w:rFonts w:ascii="Times New Roman"/>
          <w:vertAlign w:val="superscript"/>
        </w:rPr>
        <w:t>[9]</w:t>
      </w:r>
      <w:r w:rsidR="008C26CF" w:rsidRPr="008C26CF">
        <w:rPr>
          <w:rFonts w:ascii="Times New Roman"/>
          <w:vertAlign w:val="superscript"/>
        </w:rPr>
        <w:fldChar w:fldCharType="end"/>
      </w:r>
      <w:r w:rsidRPr="00612956">
        <w:rPr>
          <w:rFonts w:ascii="Times New Roman" w:hint="eastAsia"/>
        </w:rPr>
        <w:t>进一步提出，在生成图像扰动时以</w:t>
      </w:r>
      <w:r w:rsidRPr="00612956">
        <w:rPr>
          <w:rFonts w:ascii="Times New Roman" w:hint="eastAsia"/>
        </w:rPr>
        <w:t xml:space="preserve"> </w:t>
      </w:r>
      <w:proofErr w:type="spellStart"/>
      <w:r w:rsidRPr="00612956">
        <w:rPr>
          <w:rFonts w:ascii="Times New Roman" w:hint="eastAsia"/>
        </w:rPr>
        <w:t>ViT</w:t>
      </w:r>
      <w:proofErr w:type="spellEnd"/>
      <w:r w:rsidRPr="00612956">
        <w:rPr>
          <w:rFonts w:ascii="Times New Roman" w:hint="eastAsia"/>
        </w:rPr>
        <w:t>-B/16</w:t>
      </w:r>
      <w:r w:rsidRPr="00612956">
        <w:rPr>
          <w:rFonts w:ascii="Times New Roman" w:hint="eastAsia"/>
        </w:rPr>
        <w:t>、</w:t>
      </w:r>
      <w:r w:rsidRPr="00612956">
        <w:rPr>
          <w:rFonts w:ascii="Times New Roman" w:hint="eastAsia"/>
        </w:rPr>
        <w:t xml:space="preserve">CLIP </w:t>
      </w:r>
      <w:r w:rsidRPr="00612956">
        <w:rPr>
          <w:rFonts w:ascii="Times New Roman" w:hint="eastAsia"/>
        </w:rPr>
        <w:t>和</w:t>
      </w:r>
      <w:r w:rsidRPr="00612956">
        <w:rPr>
          <w:rFonts w:ascii="Times New Roman" w:hint="eastAsia"/>
        </w:rPr>
        <w:t xml:space="preserve"> BLIP-2 </w:t>
      </w:r>
      <w:r w:rsidRPr="00612956">
        <w:rPr>
          <w:rFonts w:ascii="Times New Roman" w:hint="eastAsia"/>
        </w:rPr>
        <w:t>作为代理模型，并结合</w:t>
      </w:r>
      <w:r w:rsidRPr="00612956">
        <w:rPr>
          <w:rFonts w:ascii="Times New Roman" w:hint="eastAsia"/>
        </w:rPr>
        <w:t xml:space="preserve"> SSA-CWA </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577 \r \h</w:instrText>
      </w:r>
      <w:r w:rsidR="008C26CF" w:rsidRPr="008C26CF">
        <w:rPr>
          <w:rFonts w:ascii="Times New Roman"/>
          <w:vertAlign w:val="superscript"/>
        </w:rPr>
        <w:instrText xml:space="preserve"> </w:instrText>
      </w:r>
      <w:r w:rsidR="008C26CF">
        <w:rPr>
          <w:rFonts w:ascii="Times New Roman"/>
          <w:vertAlign w:val="superscript"/>
        </w:rPr>
        <w:instrText xml:space="preserve"> \* MERGEFORMAT </w:instrText>
      </w:r>
      <w:r w:rsidR="008C26CF" w:rsidRPr="008C26CF">
        <w:rPr>
          <w:rFonts w:ascii="Times New Roman"/>
          <w:vertAlign w:val="superscript"/>
        </w:rPr>
      </w:r>
      <w:r w:rsidR="008C26CF" w:rsidRPr="008C26CF">
        <w:rPr>
          <w:rFonts w:ascii="Times New Roman"/>
          <w:vertAlign w:val="superscript"/>
        </w:rPr>
        <w:fldChar w:fldCharType="separate"/>
      </w:r>
      <w:r w:rsidR="008C26CF" w:rsidRPr="008C26CF">
        <w:rPr>
          <w:rFonts w:ascii="Times New Roman"/>
          <w:vertAlign w:val="superscript"/>
        </w:rPr>
        <w:t>[14]</w:t>
      </w:r>
      <w:r w:rsidR="008C26CF" w:rsidRPr="008C26CF">
        <w:rPr>
          <w:rFonts w:ascii="Times New Roman"/>
          <w:vertAlign w:val="superscript"/>
        </w:rPr>
        <w:fldChar w:fldCharType="end"/>
      </w:r>
      <w:r w:rsidRPr="00612956">
        <w:rPr>
          <w:rFonts w:ascii="Times New Roman" w:hint="eastAsia"/>
        </w:rPr>
        <w:t>进行攻击，以提升对抗样本的跨模型迁移性。同时，</w:t>
      </w:r>
      <w:r w:rsidRPr="00612956">
        <w:rPr>
          <w:rFonts w:ascii="Times New Roman" w:hint="eastAsia"/>
        </w:rPr>
        <w:t>Zhao</w:t>
      </w:r>
      <w:r w:rsidRPr="00612956">
        <w:rPr>
          <w:rFonts w:ascii="Times New Roman" w:hint="eastAsia"/>
        </w:rPr>
        <w:t>等人</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614 \r \h</w:instrText>
      </w:r>
      <w:r w:rsidR="008C26CF" w:rsidRPr="008C26CF">
        <w:rPr>
          <w:rFonts w:ascii="Times New Roman"/>
          <w:vertAlign w:val="superscript"/>
        </w:rPr>
        <w:instrText xml:space="preserve"> </w:instrText>
      </w:r>
      <w:r w:rsidR="008C26CF">
        <w:rPr>
          <w:rFonts w:ascii="Times New Roman"/>
          <w:vertAlign w:val="superscript"/>
        </w:rPr>
        <w:instrText xml:space="preserve"> \* MERGEFORMAT </w:instrText>
      </w:r>
      <w:r w:rsidR="008C26CF" w:rsidRPr="008C26CF">
        <w:rPr>
          <w:rFonts w:ascii="Times New Roman"/>
          <w:vertAlign w:val="superscript"/>
        </w:rPr>
      </w:r>
      <w:r w:rsidR="008C26CF" w:rsidRPr="008C26CF">
        <w:rPr>
          <w:rFonts w:ascii="Times New Roman"/>
          <w:vertAlign w:val="superscript"/>
        </w:rPr>
        <w:fldChar w:fldCharType="separate"/>
      </w:r>
      <w:r w:rsidR="008C26CF" w:rsidRPr="008C26CF">
        <w:rPr>
          <w:rFonts w:ascii="Times New Roman"/>
          <w:vertAlign w:val="superscript"/>
        </w:rPr>
        <w:t>[15]</w:t>
      </w:r>
      <w:r w:rsidR="008C26CF" w:rsidRPr="008C26CF">
        <w:rPr>
          <w:rFonts w:ascii="Times New Roman"/>
          <w:vertAlign w:val="superscript"/>
        </w:rPr>
        <w:fldChar w:fldCharType="end"/>
      </w:r>
      <w:r w:rsidRPr="00612956">
        <w:rPr>
          <w:rFonts w:ascii="Times New Roman" w:hint="eastAsia"/>
        </w:rPr>
        <w:t>提出采用随机梯度无关方法来估计梯度，成功攻击了未见过的视觉语言模型。从模型对齐的角度，</w:t>
      </w:r>
      <w:r w:rsidRPr="00612956">
        <w:rPr>
          <w:rFonts w:ascii="Times New Roman" w:hint="eastAsia"/>
        </w:rPr>
        <w:t xml:space="preserve">Ma </w:t>
      </w:r>
      <w:r w:rsidRPr="00612956">
        <w:rPr>
          <w:rFonts w:ascii="Times New Roman" w:hint="eastAsia"/>
        </w:rPr>
        <w:t>等人</w:t>
      </w:r>
      <w:r w:rsidR="008C26CF" w:rsidRPr="008C26CF">
        <w:rPr>
          <w:rFonts w:ascii="Times New Roman"/>
          <w:vertAlign w:val="superscript"/>
        </w:rPr>
        <w:fldChar w:fldCharType="begin"/>
      </w:r>
      <w:r w:rsidR="008C26CF" w:rsidRPr="008C26CF">
        <w:rPr>
          <w:rFonts w:ascii="Times New Roman"/>
          <w:vertAlign w:val="superscript"/>
        </w:rPr>
        <w:instrText xml:space="preserve"> </w:instrText>
      </w:r>
      <w:r w:rsidR="008C26CF" w:rsidRPr="008C26CF">
        <w:rPr>
          <w:rFonts w:ascii="Times New Roman" w:hint="eastAsia"/>
          <w:vertAlign w:val="superscript"/>
        </w:rPr>
        <w:instrText>REF _Ref183016622 \r \h</w:instrText>
      </w:r>
      <w:r w:rsidR="008C26CF" w:rsidRPr="008C26CF">
        <w:rPr>
          <w:rFonts w:ascii="Times New Roman"/>
          <w:vertAlign w:val="superscript"/>
        </w:rPr>
        <w:instrText xml:space="preserve"> </w:instrText>
      </w:r>
      <w:r w:rsidR="008C26CF">
        <w:rPr>
          <w:rFonts w:ascii="Times New Roman"/>
          <w:vertAlign w:val="superscript"/>
        </w:rPr>
        <w:instrText xml:space="preserve"> \* MERGEFORMAT </w:instrText>
      </w:r>
      <w:r w:rsidR="008C26CF" w:rsidRPr="008C26CF">
        <w:rPr>
          <w:rFonts w:ascii="Times New Roman"/>
          <w:vertAlign w:val="superscript"/>
        </w:rPr>
      </w:r>
      <w:r w:rsidR="008C26CF" w:rsidRPr="008C26CF">
        <w:rPr>
          <w:rFonts w:ascii="Times New Roman"/>
          <w:vertAlign w:val="superscript"/>
        </w:rPr>
        <w:fldChar w:fldCharType="separate"/>
      </w:r>
      <w:r w:rsidR="008C26CF" w:rsidRPr="008C26CF">
        <w:rPr>
          <w:rFonts w:ascii="Times New Roman"/>
          <w:vertAlign w:val="superscript"/>
        </w:rPr>
        <w:t>[16]</w:t>
      </w:r>
      <w:r w:rsidR="008C26CF" w:rsidRPr="008C26CF">
        <w:rPr>
          <w:rFonts w:ascii="Times New Roman"/>
          <w:vertAlign w:val="superscript"/>
        </w:rPr>
        <w:fldChar w:fldCharType="end"/>
      </w:r>
      <w:r w:rsidRPr="00612956">
        <w:rPr>
          <w:rFonts w:ascii="Times New Roman" w:hint="eastAsia"/>
        </w:rPr>
        <w:t>提出了一种微调源模型的策略，使其输出与一组独立的见证模型的输出接近，然后利用源模型生成对抗样本，从而提升跨模型迁移能力。</w:t>
      </w:r>
    </w:p>
    <w:p w14:paraId="604CD156" w14:textId="21DE72E3" w:rsidR="00BC729B" w:rsidRPr="00612956" w:rsidRDefault="00612956" w:rsidP="00612956">
      <w:pPr>
        <w:pStyle w:val="a0"/>
        <w:ind w:firstLineChars="200" w:firstLine="480"/>
        <w:rPr>
          <w:rFonts w:ascii="Times New Roman"/>
        </w:rPr>
      </w:pPr>
      <w:r w:rsidRPr="00612956">
        <w:rPr>
          <w:rFonts w:ascii="Times New Roman" w:hint="eastAsia"/>
        </w:rPr>
        <w:t>尽管上述方法取得了一定进展，但仍未充分挖掘文本模态所具备的能力。这导致当前的大多数对抗攻击依赖于图像模态的信息，使得生成的对抗图像往往集中于特定模型的视觉处理缺陷，从而影响跨模型迁移能力。因此，后续的方法需要考虑如何充分利用文本模态的能力，降低对图像模态的信息依赖，以提高跨模型迁移能力。</w:t>
      </w:r>
    </w:p>
    <w:p w14:paraId="2429310F" w14:textId="3C153A8A" w:rsidR="00AD3CBF" w:rsidRDefault="00AD3CBF" w:rsidP="00AD3CBF">
      <w:pPr>
        <w:pStyle w:val="3"/>
      </w:pPr>
      <w:bookmarkStart w:id="8" w:name="_Toc183090691"/>
      <w:r>
        <w:rPr>
          <w:rFonts w:hint="eastAsia"/>
        </w:rPr>
        <w:t>1.2.2</w:t>
      </w:r>
      <w:r w:rsidR="0029454C">
        <w:rPr>
          <w:rFonts w:hint="eastAsia"/>
        </w:rPr>
        <w:t>关于跨提示迁移性的研究</w:t>
      </w:r>
      <w:bookmarkEnd w:id="8"/>
    </w:p>
    <w:p w14:paraId="74A8F3E1" w14:textId="79180D03" w:rsidR="00AF74BA" w:rsidRPr="00AF74BA" w:rsidRDefault="00AF74BA" w:rsidP="00AF74BA">
      <w:pPr>
        <w:pStyle w:val="a0"/>
        <w:ind w:firstLineChars="200" w:firstLine="480"/>
        <w:rPr>
          <w:rFonts w:ascii="Times New Roman"/>
        </w:rPr>
      </w:pPr>
      <w:r w:rsidRPr="00AF74BA">
        <w:rPr>
          <w:rFonts w:ascii="Times New Roman" w:hint="eastAsia"/>
        </w:rPr>
        <w:t>近年来，随着对跨模型迁移性的深入研究，一些工作发现针对特定任务生成的图像对抗扰动可能会在其他任务中产生意料之外的影响</w:t>
      </w:r>
      <w:r w:rsidR="006F3BA3" w:rsidRPr="003220B8">
        <w:rPr>
          <w:rFonts w:ascii="Times New Roman"/>
          <w:vertAlign w:val="superscript"/>
        </w:rPr>
        <w:fldChar w:fldCharType="begin"/>
      </w:r>
      <w:r w:rsidR="006F3BA3" w:rsidRPr="003220B8">
        <w:rPr>
          <w:rFonts w:ascii="Times New Roman"/>
          <w:vertAlign w:val="superscript"/>
        </w:rPr>
        <w:instrText xml:space="preserve"> </w:instrText>
      </w:r>
      <w:r w:rsidR="006F3BA3" w:rsidRPr="003220B8">
        <w:rPr>
          <w:rFonts w:ascii="Times New Roman" w:hint="eastAsia"/>
          <w:vertAlign w:val="superscript"/>
        </w:rPr>
        <w:instrText>REF _Ref183019858 \r \h</w:instrText>
      </w:r>
      <w:r w:rsidR="006F3BA3" w:rsidRPr="003220B8">
        <w:rPr>
          <w:rFonts w:ascii="Times New Roman"/>
          <w:vertAlign w:val="superscript"/>
        </w:rPr>
        <w:instrText xml:space="preserve"> </w:instrText>
      </w:r>
      <w:r w:rsidR="003220B8">
        <w:rPr>
          <w:rFonts w:ascii="Times New Roman"/>
          <w:vertAlign w:val="superscript"/>
        </w:rPr>
        <w:instrText xml:space="preserve"> \* MERGEFORMAT </w:instrText>
      </w:r>
      <w:r w:rsidR="006F3BA3" w:rsidRPr="003220B8">
        <w:rPr>
          <w:rFonts w:ascii="Times New Roman"/>
          <w:vertAlign w:val="superscript"/>
        </w:rPr>
      </w:r>
      <w:r w:rsidR="006F3BA3" w:rsidRPr="003220B8">
        <w:rPr>
          <w:rFonts w:ascii="Times New Roman"/>
          <w:vertAlign w:val="superscript"/>
        </w:rPr>
        <w:fldChar w:fldCharType="separate"/>
      </w:r>
      <w:r w:rsidR="006F3BA3" w:rsidRPr="003220B8">
        <w:rPr>
          <w:rFonts w:ascii="Times New Roman"/>
          <w:vertAlign w:val="superscript"/>
        </w:rPr>
        <w:t>[17]</w:t>
      </w:r>
      <w:r w:rsidR="006F3BA3" w:rsidRPr="003220B8">
        <w:rPr>
          <w:rFonts w:ascii="Times New Roman"/>
          <w:vertAlign w:val="superscript"/>
        </w:rPr>
        <w:fldChar w:fldCharType="end"/>
      </w:r>
      <w:r w:rsidRPr="00AF74BA">
        <w:rPr>
          <w:rFonts w:ascii="Times New Roman" w:hint="eastAsia"/>
        </w:rPr>
        <w:t>。例如，用于图像分类任务生成的对抗样本，在应用于图像分割任务时，仍然能够干扰模型的输出</w:t>
      </w:r>
      <w:r w:rsidR="006F3BA3" w:rsidRPr="003220B8">
        <w:rPr>
          <w:rFonts w:ascii="Times New Roman"/>
          <w:vertAlign w:val="superscript"/>
        </w:rPr>
        <w:fldChar w:fldCharType="begin"/>
      </w:r>
      <w:r w:rsidR="006F3BA3" w:rsidRPr="003220B8">
        <w:rPr>
          <w:rFonts w:ascii="Times New Roman"/>
          <w:vertAlign w:val="superscript"/>
        </w:rPr>
        <w:instrText xml:space="preserve"> </w:instrText>
      </w:r>
      <w:r w:rsidR="006F3BA3" w:rsidRPr="003220B8">
        <w:rPr>
          <w:rFonts w:ascii="Times New Roman" w:hint="eastAsia"/>
          <w:vertAlign w:val="superscript"/>
        </w:rPr>
        <w:instrText>REF _Ref183019872 \r \h</w:instrText>
      </w:r>
      <w:r w:rsidR="006F3BA3" w:rsidRPr="003220B8">
        <w:rPr>
          <w:rFonts w:ascii="Times New Roman"/>
          <w:vertAlign w:val="superscript"/>
        </w:rPr>
        <w:instrText xml:space="preserve"> </w:instrText>
      </w:r>
      <w:r w:rsidR="003220B8">
        <w:rPr>
          <w:rFonts w:ascii="Times New Roman"/>
          <w:vertAlign w:val="superscript"/>
        </w:rPr>
        <w:instrText xml:space="preserve"> \* MERGEFORMAT </w:instrText>
      </w:r>
      <w:r w:rsidR="006F3BA3" w:rsidRPr="003220B8">
        <w:rPr>
          <w:rFonts w:ascii="Times New Roman"/>
          <w:vertAlign w:val="superscript"/>
        </w:rPr>
      </w:r>
      <w:r w:rsidR="006F3BA3" w:rsidRPr="003220B8">
        <w:rPr>
          <w:rFonts w:ascii="Times New Roman"/>
          <w:vertAlign w:val="superscript"/>
        </w:rPr>
        <w:fldChar w:fldCharType="separate"/>
      </w:r>
      <w:r w:rsidR="006F3BA3" w:rsidRPr="003220B8">
        <w:rPr>
          <w:rFonts w:ascii="Times New Roman"/>
          <w:vertAlign w:val="superscript"/>
        </w:rPr>
        <w:t>[18]</w:t>
      </w:r>
      <w:r w:rsidR="006F3BA3" w:rsidRPr="003220B8">
        <w:rPr>
          <w:rFonts w:ascii="Times New Roman"/>
          <w:vertAlign w:val="superscript"/>
        </w:rPr>
        <w:fldChar w:fldCharType="end"/>
      </w:r>
      <w:r w:rsidRPr="00AF74BA">
        <w:rPr>
          <w:rFonts w:ascii="Times New Roman" w:hint="eastAsia"/>
        </w:rPr>
        <w:t>。这一现象揭示了对抗扰动的跨任务迁移性，即使对抗样本专为特定任务优化生成，其影响也可能扩展到其他任务，挑战了模型的鲁棒性和泛化能力。</w:t>
      </w:r>
    </w:p>
    <w:p w14:paraId="0AA65DC8" w14:textId="5E800E7B" w:rsidR="00AF74BA" w:rsidRPr="00AF74BA" w:rsidRDefault="00AF74BA" w:rsidP="00AF74BA">
      <w:pPr>
        <w:pStyle w:val="a0"/>
        <w:ind w:firstLineChars="200" w:firstLine="480"/>
        <w:rPr>
          <w:rFonts w:ascii="Times New Roman"/>
        </w:rPr>
      </w:pPr>
      <w:r w:rsidRPr="00AF74BA">
        <w:rPr>
          <w:rFonts w:ascii="Times New Roman" w:hint="eastAsia"/>
        </w:rPr>
        <w:t>在视觉语言模型的研究中，研究者进一步提出了跨提示迁移性的概念，即对</w:t>
      </w:r>
      <w:r w:rsidRPr="00AF74BA">
        <w:rPr>
          <w:rFonts w:ascii="Times New Roman" w:hint="eastAsia"/>
        </w:rPr>
        <w:lastRenderedPageBreak/>
        <w:t>抗样本不仅能在单一提示下误导模型，还能在其他的文本提示下保持误导有效性。相比于跨任务迁移性，跨提示迁移性更为重要，因为它更贴近视觉语言模型的实际应用场景。首先，提示是视觉语言模型适配任务的核心驱动力，通过不同的文本提示，模型能够高效完成多样化的任务。其次，与跨任务迁移性主要关注任务类型的多样性不同，跨提示迁移性强调任务内部因提示变化而导致的细粒度差异。这种差异在视觉语言模型中尤为显著。例如，在视觉问答任务中，提示通常以具体问题的形式呈现，如“图像中有多少只鸟？”或“图像中的物体是什么颜色？”；而在图像描述任务中，提示则更为单一，如“为这张图片生成一段描述”。研究跨提示迁移性，不仅能够加深对模型在不同提示下表现的理解，还能更全面地评估其在真实场景中的适配能力，推动模型在实际应用中的稳健性发展。</w:t>
      </w:r>
    </w:p>
    <w:p w14:paraId="634DF4E8" w14:textId="60F6FA1C" w:rsidR="00AF74BA" w:rsidRPr="00AF74BA" w:rsidRDefault="00AF74BA" w:rsidP="00AF74BA">
      <w:pPr>
        <w:pStyle w:val="a0"/>
        <w:ind w:firstLineChars="200" w:firstLine="480"/>
        <w:rPr>
          <w:rFonts w:ascii="Times New Roman"/>
        </w:rPr>
      </w:pPr>
      <w:r w:rsidRPr="00AF74BA">
        <w:rPr>
          <w:rFonts w:ascii="Times New Roman" w:hint="eastAsia"/>
        </w:rPr>
        <w:t>在文本描述攻击上，</w:t>
      </w:r>
      <w:r w:rsidRPr="00AF74BA">
        <w:rPr>
          <w:rFonts w:ascii="Times New Roman" w:hint="eastAsia"/>
        </w:rPr>
        <w:t>Bailey</w:t>
      </w:r>
      <w:r w:rsidRPr="00AF74BA">
        <w:rPr>
          <w:rFonts w:ascii="Times New Roman" w:hint="eastAsia"/>
        </w:rPr>
        <w:t>等人</w:t>
      </w:r>
      <w:r w:rsidR="006F3BA3" w:rsidRPr="003220B8">
        <w:rPr>
          <w:rFonts w:ascii="Times New Roman"/>
          <w:vertAlign w:val="superscript"/>
        </w:rPr>
        <w:fldChar w:fldCharType="begin"/>
      </w:r>
      <w:r w:rsidR="006F3BA3" w:rsidRPr="003220B8">
        <w:rPr>
          <w:rFonts w:ascii="Times New Roman"/>
          <w:vertAlign w:val="superscript"/>
        </w:rPr>
        <w:instrText xml:space="preserve"> </w:instrText>
      </w:r>
      <w:r w:rsidR="006F3BA3" w:rsidRPr="003220B8">
        <w:rPr>
          <w:rFonts w:ascii="Times New Roman" w:hint="eastAsia"/>
          <w:vertAlign w:val="superscript"/>
        </w:rPr>
        <w:instrText>REF _Ref183019921 \r \h</w:instrText>
      </w:r>
      <w:r w:rsidR="006F3BA3" w:rsidRPr="003220B8">
        <w:rPr>
          <w:rFonts w:ascii="Times New Roman"/>
          <w:vertAlign w:val="superscript"/>
        </w:rPr>
        <w:instrText xml:space="preserve"> </w:instrText>
      </w:r>
      <w:r w:rsidR="003220B8">
        <w:rPr>
          <w:rFonts w:ascii="Times New Roman"/>
          <w:vertAlign w:val="superscript"/>
        </w:rPr>
        <w:instrText xml:space="preserve"> \* MERGEFORMAT </w:instrText>
      </w:r>
      <w:r w:rsidR="006F3BA3" w:rsidRPr="003220B8">
        <w:rPr>
          <w:rFonts w:ascii="Times New Roman"/>
          <w:vertAlign w:val="superscript"/>
        </w:rPr>
      </w:r>
      <w:r w:rsidR="006F3BA3" w:rsidRPr="003220B8">
        <w:rPr>
          <w:rFonts w:ascii="Times New Roman"/>
          <w:vertAlign w:val="superscript"/>
        </w:rPr>
        <w:fldChar w:fldCharType="separate"/>
      </w:r>
      <w:r w:rsidR="006F3BA3" w:rsidRPr="003220B8">
        <w:rPr>
          <w:rFonts w:ascii="Times New Roman"/>
          <w:vertAlign w:val="superscript"/>
        </w:rPr>
        <w:t>[19]</w:t>
      </w:r>
      <w:r w:rsidR="006F3BA3" w:rsidRPr="003220B8">
        <w:rPr>
          <w:rFonts w:ascii="Times New Roman"/>
          <w:vertAlign w:val="superscript"/>
        </w:rPr>
        <w:fldChar w:fldCharType="end"/>
      </w:r>
      <w:r w:rsidRPr="00AF74BA">
        <w:rPr>
          <w:rFonts w:ascii="Times New Roman" w:hint="eastAsia"/>
        </w:rPr>
        <w:t>研究了视觉语言模型在图像输入下的安全性问题，重点探讨了“图像劫持”现象，即通过对抗图像操控模型的推理输出。在跨提示迁移性的分析中，他们设计了特定的字符串攻击，并采用不同的范数约束生成对抗图像。这些对抗图像随后被用于测试其在未见的文本提示中的表现。实验结果表明，这些图像在跨提示迁移性方面表现出出色的效果。为进一步提高对抗样本在不同提示下的迁移性，</w:t>
      </w:r>
      <w:r w:rsidRPr="00AF74BA">
        <w:rPr>
          <w:rFonts w:ascii="Times New Roman" w:hint="eastAsia"/>
        </w:rPr>
        <w:t>Luo</w:t>
      </w:r>
      <w:r w:rsidRPr="00AF74BA">
        <w:rPr>
          <w:rFonts w:ascii="Times New Roman" w:hint="eastAsia"/>
        </w:rPr>
        <w:t>等人</w:t>
      </w:r>
      <w:r w:rsidR="003220B8" w:rsidRPr="003220B8">
        <w:rPr>
          <w:rFonts w:ascii="Times New Roman"/>
          <w:vertAlign w:val="superscript"/>
        </w:rPr>
        <w:fldChar w:fldCharType="begin"/>
      </w:r>
      <w:r w:rsidR="003220B8" w:rsidRPr="003220B8">
        <w:rPr>
          <w:rFonts w:ascii="Times New Roman"/>
          <w:vertAlign w:val="superscript"/>
        </w:rPr>
        <w:instrText xml:space="preserve"> </w:instrText>
      </w:r>
      <w:r w:rsidR="003220B8" w:rsidRPr="003220B8">
        <w:rPr>
          <w:rFonts w:ascii="Times New Roman" w:hint="eastAsia"/>
          <w:vertAlign w:val="superscript"/>
        </w:rPr>
        <w:instrText>REF _Ref183020008 \r \h</w:instrText>
      </w:r>
      <w:r w:rsidR="003220B8" w:rsidRPr="003220B8">
        <w:rPr>
          <w:rFonts w:ascii="Times New Roman"/>
          <w:vertAlign w:val="superscript"/>
        </w:rPr>
        <w:instrText xml:space="preserve"> </w:instrText>
      </w:r>
      <w:r w:rsidR="003220B8">
        <w:rPr>
          <w:rFonts w:ascii="Times New Roman"/>
          <w:vertAlign w:val="superscript"/>
        </w:rPr>
        <w:instrText xml:space="preserve"> \* MERGEFORMAT </w:instrText>
      </w:r>
      <w:r w:rsidR="003220B8" w:rsidRPr="003220B8">
        <w:rPr>
          <w:rFonts w:ascii="Times New Roman"/>
          <w:vertAlign w:val="superscript"/>
        </w:rPr>
      </w:r>
      <w:r w:rsidR="003220B8" w:rsidRPr="003220B8">
        <w:rPr>
          <w:rFonts w:ascii="Times New Roman"/>
          <w:vertAlign w:val="superscript"/>
        </w:rPr>
        <w:fldChar w:fldCharType="separate"/>
      </w:r>
      <w:r w:rsidR="003220B8" w:rsidRPr="003220B8">
        <w:rPr>
          <w:rFonts w:ascii="Times New Roman"/>
          <w:vertAlign w:val="superscript"/>
        </w:rPr>
        <w:t>[20]</w:t>
      </w:r>
      <w:r w:rsidR="003220B8" w:rsidRPr="003220B8">
        <w:rPr>
          <w:rFonts w:ascii="Times New Roman"/>
          <w:vertAlign w:val="superscript"/>
        </w:rPr>
        <w:fldChar w:fldCharType="end"/>
      </w:r>
      <w:r w:rsidRPr="00AF74BA">
        <w:rPr>
          <w:rFonts w:ascii="Times New Roman" w:hint="eastAsia"/>
        </w:rPr>
        <w:t>提出了一种名为跨提示攻击（</w:t>
      </w:r>
      <w:r w:rsidRPr="00AF74BA">
        <w:rPr>
          <w:rFonts w:ascii="Times New Roman" w:hint="eastAsia"/>
        </w:rPr>
        <w:t>Cross-Prompt Attack</w:t>
      </w:r>
      <w:r w:rsidRPr="00AF74BA">
        <w:rPr>
          <w:rFonts w:ascii="Times New Roman" w:hint="eastAsia"/>
        </w:rPr>
        <w:t>，</w:t>
      </w:r>
      <w:proofErr w:type="spellStart"/>
      <w:r w:rsidRPr="00AF74BA">
        <w:rPr>
          <w:rFonts w:ascii="Times New Roman" w:hint="eastAsia"/>
        </w:rPr>
        <w:t>CroPA</w:t>
      </w:r>
      <w:proofErr w:type="spellEnd"/>
      <w:r w:rsidRPr="00AF74BA">
        <w:rPr>
          <w:rFonts w:ascii="Times New Roman" w:hint="eastAsia"/>
        </w:rPr>
        <w:t>）的方法。该方法的核心思路是在尽可能多的文本提示下生成图像扰动，通过在文本嵌入中加入梯度扰动，使得图像扰动可以在更广泛的文本嵌入空间内进行生成。基于文本描述攻击的方法为了尽量覆盖多的文本提示，训练所需的提示数据量大，进而导致对抗图像的训练时间长。除此以外，</w:t>
      </w:r>
      <w:proofErr w:type="spellStart"/>
      <w:r w:rsidRPr="00AF74BA">
        <w:rPr>
          <w:rFonts w:ascii="Times New Roman" w:hint="eastAsia"/>
        </w:rPr>
        <w:t>CroPA</w:t>
      </w:r>
      <w:proofErr w:type="spellEnd"/>
      <w:r w:rsidRPr="00AF74BA">
        <w:rPr>
          <w:rFonts w:ascii="Times New Roman" w:hint="eastAsia"/>
        </w:rPr>
        <w:t>中的目标文本设计单一，难以模拟实际攻击情况。</w:t>
      </w:r>
    </w:p>
    <w:p w14:paraId="758A5DAF" w14:textId="69C8B02C" w:rsidR="00C755AA" w:rsidRPr="00AF74BA" w:rsidRDefault="00AF74BA" w:rsidP="00AF74BA">
      <w:pPr>
        <w:pStyle w:val="a0"/>
        <w:ind w:firstLineChars="200" w:firstLine="480"/>
        <w:rPr>
          <w:rFonts w:ascii="Times New Roman"/>
        </w:rPr>
      </w:pPr>
      <w:r w:rsidRPr="00AF74BA">
        <w:rPr>
          <w:rFonts w:ascii="Times New Roman" w:hint="eastAsia"/>
        </w:rPr>
        <w:t>部分研究将图像嵌入作为提升跨提示迁移性的切入点。例如，</w:t>
      </w:r>
      <w:r w:rsidRPr="00AF74BA">
        <w:rPr>
          <w:rFonts w:ascii="Times New Roman" w:hint="eastAsia"/>
        </w:rPr>
        <w:t>Dong</w:t>
      </w:r>
      <w:r w:rsidRPr="00AF74BA">
        <w:rPr>
          <w:rFonts w:ascii="Times New Roman" w:hint="eastAsia"/>
        </w:rPr>
        <w:t>等人</w:t>
      </w:r>
      <w:r w:rsidR="003220B8" w:rsidRPr="003220B8">
        <w:rPr>
          <w:rFonts w:ascii="Times New Roman"/>
          <w:vertAlign w:val="superscript"/>
        </w:rPr>
        <w:fldChar w:fldCharType="begin"/>
      </w:r>
      <w:r w:rsidR="003220B8" w:rsidRPr="003220B8">
        <w:rPr>
          <w:rFonts w:ascii="Times New Roman"/>
          <w:vertAlign w:val="superscript"/>
        </w:rPr>
        <w:instrText xml:space="preserve"> </w:instrText>
      </w:r>
      <w:r w:rsidR="003220B8" w:rsidRPr="003220B8">
        <w:rPr>
          <w:rFonts w:ascii="Times New Roman" w:hint="eastAsia"/>
          <w:vertAlign w:val="superscript"/>
        </w:rPr>
        <w:instrText>REF _Ref183016178 \r \h</w:instrText>
      </w:r>
      <w:r w:rsidR="003220B8" w:rsidRPr="003220B8">
        <w:rPr>
          <w:rFonts w:ascii="Times New Roman"/>
          <w:vertAlign w:val="superscript"/>
        </w:rPr>
        <w:instrText xml:space="preserve"> </w:instrText>
      </w:r>
      <w:r w:rsidR="003220B8">
        <w:rPr>
          <w:rFonts w:ascii="Times New Roman"/>
          <w:vertAlign w:val="superscript"/>
        </w:rPr>
        <w:instrText xml:space="preserve"> \* MERGEFORMAT </w:instrText>
      </w:r>
      <w:r w:rsidR="003220B8" w:rsidRPr="003220B8">
        <w:rPr>
          <w:rFonts w:ascii="Times New Roman"/>
          <w:vertAlign w:val="superscript"/>
        </w:rPr>
      </w:r>
      <w:r w:rsidR="003220B8" w:rsidRPr="003220B8">
        <w:rPr>
          <w:rFonts w:ascii="Times New Roman"/>
          <w:vertAlign w:val="superscript"/>
        </w:rPr>
        <w:fldChar w:fldCharType="separate"/>
      </w:r>
      <w:r w:rsidR="003220B8" w:rsidRPr="003220B8">
        <w:rPr>
          <w:rFonts w:ascii="Times New Roman"/>
          <w:vertAlign w:val="superscript"/>
        </w:rPr>
        <w:t>[9]</w:t>
      </w:r>
      <w:r w:rsidR="003220B8" w:rsidRPr="003220B8">
        <w:rPr>
          <w:rFonts w:ascii="Times New Roman"/>
          <w:vertAlign w:val="superscript"/>
        </w:rPr>
        <w:fldChar w:fldCharType="end"/>
      </w:r>
      <w:r w:rsidRPr="00AF74BA">
        <w:rPr>
          <w:rFonts w:ascii="Times New Roman" w:hint="eastAsia"/>
        </w:rPr>
        <w:t>提出一种图像嵌入攻击方法，旨在通过增加对抗图像与原始图像嵌入之间的差异来误导模型。针对可能导致模型输出其他正确描述的风险，</w:t>
      </w:r>
      <w:r w:rsidRPr="00AF74BA">
        <w:rPr>
          <w:rFonts w:ascii="Times New Roman" w:hint="eastAsia"/>
        </w:rPr>
        <w:t>Zhao</w:t>
      </w:r>
      <w:r w:rsidRPr="00AF74BA">
        <w:rPr>
          <w:rFonts w:ascii="Times New Roman" w:hint="eastAsia"/>
        </w:rPr>
        <w:t>等人</w:t>
      </w:r>
      <w:r w:rsidR="003220B8" w:rsidRPr="003220B8">
        <w:rPr>
          <w:rFonts w:ascii="Times New Roman"/>
          <w:vertAlign w:val="superscript"/>
        </w:rPr>
        <w:fldChar w:fldCharType="begin"/>
      </w:r>
      <w:r w:rsidR="003220B8" w:rsidRPr="003220B8">
        <w:rPr>
          <w:rFonts w:ascii="Times New Roman"/>
          <w:vertAlign w:val="superscript"/>
        </w:rPr>
        <w:instrText xml:space="preserve"> </w:instrText>
      </w:r>
      <w:r w:rsidR="003220B8" w:rsidRPr="003220B8">
        <w:rPr>
          <w:rFonts w:ascii="Times New Roman" w:hint="eastAsia"/>
          <w:vertAlign w:val="superscript"/>
        </w:rPr>
        <w:instrText>REF _Ref183016614 \r \h</w:instrText>
      </w:r>
      <w:r w:rsidR="003220B8" w:rsidRPr="003220B8">
        <w:rPr>
          <w:rFonts w:ascii="Times New Roman"/>
          <w:vertAlign w:val="superscript"/>
        </w:rPr>
        <w:instrText xml:space="preserve"> </w:instrText>
      </w:r>
      <w:r w:rsidR="003220B8">
        <w:rPr>
          <w:rFonts w:ascii="Times New Roman"/>
          <w:vertAlign w:val="superscript"/>
        </w:rPr>
        <w:instrText xml:space="preserve"> \* MERGEFORMAT </w:instrText>
      </w:r>
      <w:r w:rsidR="003220B8" w:rsidRPr="003220B8">
        <w:rPr>
          <w:rFonts w:ascii="Times New Roman"/>
          <w:vertAlign w:val="superscript"/>
        </w:rPr>
      </w:r>
      <w:r w:rsidR="003220B8" w:rsidRPr="003220B8">
        <w:rPr>
          <w:rFonts w:ascii="Times New Roman"/>
          <w:vertAlign w:val="superscript"/>
        </w:rPr>
        <w:fldChar w:fldCharType="separate"/>
      </w:r>
      <w:r w:rsidR="003220B8" w:rsidRPr="003220B8">
        <w:rPr>
          <w:rFonts w:ascii="Times New Roman"/>
          <w:vertAlign w:val="superscript"/>
        </w:rPr>
        <w:t>[15]</w:t>
      </w:r>
      <w:r w:rsidR="003220B8" w:rsidRPr="003220B8">
        <w:rPr>
          <w:rFonts w:ascii="Times New Roman"/>
          <w:vertAlign w:val="superscript"/>
        </w:rPr>
        <w:fldChar w:fldCharType="end"/>
      </w:r>
      <w:r w:rsidRPr="00AF74BA">
        <w:rPr>
          <w:rFonts w:ascii="Times New Roman" w:hint="eastAsia"/>
        </w:rPr>
        <w:t>提出结合扩散模型将目标文本转换为图像，并通过拉近对抗图像与生成图像嵌入的相似度来进行优化。然而，该种方法在涉及多种对象或者背景复杂的图像中，难以覆盖图像的全部要素，导致跨提示迁移性性能不好。</w:t>
      </w:r>
    </w:p>
    <w:p w14:paraId="07A68F64" w14:textId="6366B915" w:rsidR="00AD3CBF" w:rsidRDefault="0029454C" w:rsidP="009B59B9">
      <w:pPr>
        <w:pStyle w:val="3"/>
      </w:pPr>
      <w:bookmarkStart w:id="9" w:name="_Toc183090692"/>
      <w:r>
        <w:rPr>
          <w:rFonts w:hint="eastAsia"/>
        </w:rPr>
        <w:t>1.2.3关于跨数据迁移性的研究</w:t>
      </w:r>
      <w:bookmarkEnd w:id="9"/>
    </w:p>
    <w:p w14:paraId="087AC380" w14:textId="005CE960" w:rsidR="00E02F8A" w:rsidRPr="00E02F8A" w:rsidRDefault="00E02F8A" w:rsidP="00E02F8A">
      <w:pPr>
        <w:pStyle w:val="a0"/>
        <w:ind w:firstLineChars="200" w:firstLine="480"/>
        <w:rPr>
          <w:rFonts w:ascii="Times New Roman"/>
        </w:rPr>
      </w:pPr>
      <w:r w:rsidRPr="00E02F8A">
        <w:rPr>
          <w:rFonts w:ascii="Times New Roman" w:hint="eastAsia"/>
        </w:rPr>
        <w:t>随着视觉语言模型在自然语言处理和计算机视觉领域展现出卓越性能，研究者开始关注其对抗样本的跨数据迁移性。鉴于视觉语言模型具备处理多模态数据的能力，相关研究将针对视觉语言模型的对抗样本迁移性分为两类：跨图像迁移性和跨语料库迁移性。跨图像迁移性是指针对特定图像生成的对抗样本能够在其他图像上继续有效，误导模型的预测结果。跨语料库迁移性是指针对某一语料库生成的对抗样本能够在诱导模型输出同一语义而不再该语料库中的内容，对模型的文本理解或生成能力产生干扰。</w:t>
      </w:r>
    </w:p>
    <w:p w14:paraId="7902BAEE" w14:textId="52FF966F" w:rsidR="00E02F8A" w:rsidRPr="00E02F8A" w:rsidRDefault="00E02F8A" w:rsidP="00E02F8A">
      <w:pPr>
        <w:pStyle w:val="a0"/>
        <w:ind w:firstLineChars="200" w:firstLine="480"/>
        <w:rPr>
          <w:rFonts w:ascii="Times New Roman"/>
        </w:rPr>
      </w:pPr>
      <w:r w:rsidRPr="00E02F8A">
        <w:rPr>
          <w:rFonts w:ascii="Times New Roman" w:hint="eastAsia"/>
        </w:rPr>
        <w:lastRenderedPageBreak/>
        <w:t>在关于跨图像迁移性的研究上，</w:t>
      </w:r>
      <w:proofErr w:type="spellStart"/>
      <w:r w:rsidRPr="00E02F8A">
        <w:rPr>
          <w:rFonts w:ascii="Times New Roman" w:hint="eastAsia"/>
        </w:rPr>
        <w:t>AnyDoor</w:t>
      </w:r>
      <w:proofErr w:type="spellEnd"/>
      <w:r w:rsidRPr="00E02F8A">
        <w:rPr>
          <w:rFonts w:ascii="Times New Roman" w:hint="eastAsia"/>
        </w:rPr>
        <w:t xml:space="preserve"> </w:t>
      </w:r>
      <w:r w:rsidRPr="00E02F8A">
        <w:rPr>
          <w:rFonts w:ascii="Times New Roman" w:hint="eastAsia"/>
        </w:rPr>
        <w:t>方法</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190 \r \h</w:instrText>
      </w:r>
      <w:r w:rsidR="00CA6A60" w:rsidRPr="00CA6A60">
        <w:rPr>
          <w:rFonts w:ascii="Times New Roman"/>
          <w:vertAlign w:val="superscript"/>
        </w:rPr>
        <w:instrText xml:space="preserve"> </w:instrText>
      </w:r>
      <w:r w:rsidR="00CA6A60">
        <w:rPr>
          <w:rFonts w:ascii="Times New Roman"/>
          <w:vertAlign w:val="superscript"/>
        </w:rPr>
        <w:instrText xml:space="preserve"> \* MERGEFORMAT </w:instrText>
      </w:r>
      <w:r w:rsidR="00CA6A60" w:rsidRPr="00CA6A60">
        <w:rPr>
          <w:rFonts w:ascii="Times New Roman"/>
          <w:vertAlign w:val="superscript"/>
        </w:rPr>
      </w:r>
      <w:r w:rsidR="00CA6A60" w:rsidRPr="00CA6A60">
        <w:rPr>
          <w:rFonts w:ascii="Times New Roman"/>
          <w:vertAlign w:val="superscript"/>
        </w:rPr>
        <w:fldChar w:fldCharType="separate"/>
      </w:r>
      <w:r w:rsidR="00CA6A60" w:rsidRPr="00CA6A60">
        <w:rPr>
          <w:rFonts w:ascii="Times New Roman"/>
          <w:vertAlign w:val="superscript"/>
        </w:rPr>
        <w:t>[21]</w:t>
      </w:r>
      <w:r w:rsidR="00CA6A60" w:rsidRPr="00CA6A60">
        <w:rPr>
          <w:rFonts w:ascii="Times New Roman"/>
          <w:vertAlign w:val="superscript"/>
        </w:rPr>
        <w:fldChar w:fldCharType="end"/>
      </w:r>
      <w:r w:rsidRPr="00E02F8A">
        <w:rPr>
          <w:rFonts w:ascii="Times New Roman" w:hint="eastAsia"/>
        </w:rPr>
        <w:t>的提出进一步推动了研究进展。作为一种后门攻击技术，</w:t>
      </w:r>
      <w:proofErr w:type="spellStart"/>
      <w:r w:rsidRPr="00E02F8A">
        <w:rPr>
          <w:rFonts w:ascii="Times New Roman" w:hint="eastAsia"/>
        </w:rPr>
        <w:t>AnyDoor</w:t>
      </w:r>
      <w:proofErr w:type="spellEnd"/>
      <w:r w:rsidRPr="00E02F8A">
        <w:rPr>
          <w:rFonts w:ascii="Times New Roman" w:hint="eastAsia"/>
        </w:rPr>
        <w:t xml:space="preserve"> </w:t>
      </w:r>
      <w:r w:rsidRPr="00E02F8A">
        <w:rPr>
          <w:rFonts w:ascii="Times New Roman" w:hint="eastAsia"/>
        </w:rPr>
        <w:t>利用通用对抗扰动，实现对视觉和语言模态的联合干扰。通过在图像模态中注入通用扰动并结合文本触发策略，该方法展现了卓越的跨模态迁移能力和适应性。实验结果表明，无论在自然图像还是生成图像数据集（如</w:t>
      </w:r>
      <w:r w:rsidRPr="00E02F8A">
        <w:rPr>
          <w:rFonts w:ascii="Times New Roman" w:hint="eastAsia"/>
        </w:rPr>
        <w:t xml:space="preserve"> VQAv2</w:t>
      </w:r>
      <w:r w:rsidRPr="00E02F8A">
        <w:rPr>
          <w:rFonts w:ascii="Times New Roman" w:hint="eastAsia"/>
        </w:rPr>
        <w:t>、</w:t>
      </w:r>
      <w:r w:rsidRPr="00E02F8A">
        <w:rPr>
          <w:rFonts w:ascii="Times New Roman" w:hint="eastAsia"/>
        </w:rPr>
        <w:t xml:space="preserve">SVIT </w:t>
      </w:r>
      <w:r w:rsidRPr="00E02F8A">
        <w:rPr>
          <w:rFonts w:ascii="Times New Roman" w:hint="eastAsia"/>
        </w:rPr>
        <w:t>和</w:t>
      </w:r>
      <w:r w:rsidRPr="00E02F8A">
        <w:rPr>
          <w:rFonts w:ascii="Times New Roman" w:hint="eastAsia"/>
        </w:rPr>
        <w:t xml:space="preserve"> DALL-E</w:t>
      </w:r>
      <w:r w:rsidRPr="00E02F8A">
        <w:rPr>
          <w:rFonts w:ascii="Times New Roman" w:hint="eastAsia"/>
        </w:rPr>
        <w:t>）中，这些通用扰动均能成功引发目标模型的预设输出。这些发现表明，跨图像迁移性在多模态场景中具有广泛的适用性和高效性。进一步的研究还验证了视觉对抗样本在多模态模型中的跨语料库迁移能力。</w:t>
      </w:r>
      <w:r w:rsidRPr="00E02F8A">
        <w:rPr>
          <w:rFonts w:ascii="Times New Roman" w:hint="eastAsia"/>
        </w:rPr>
        <w:t>Qi</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205 \r \h</w:instrText>
      </w:r>
      <w:r w:rsidR="00CA6A60" w:rsidRPr="00CA6A60">
        <w:rPr>
          <w:rFonts w:ascii="Times New Roman"/>
          <w:vertAlign w:val="superscript"/>
        </w:rPr>
        <w:instrText xml:space="preserve"> </w:instrText>
      </w:r>
      <w:r w:rsidR="00CA6A60">
        <w:rPr>
          <w:rFonts w:ascii="Times New Roman"/>
          <w:vertAlign w:val="superscript"/>
        </w:rPr>
        <w:instrText xml:space="preserve"> \* MERGEFORMAT </w:instrText>
      </w:r>
      <w:r w:rsidR="00CA6A60" w:rsidRPr="00CA6A60">
        <w:rPr>
          <w:rFonts w:ascii="Times New Roman"/>
          <w:vertAlign w:val="superscript"/>
        </w:rPr>
      </w:r>
      <w:r w:rsidR="00CA6A60" w:rsidRPr="00CA6A60">
        <w:rPr>
          <w:rFonts w:ascii="Times New Roman"/>
          <w:vertAlign w:val="superscript"/>
        </w:rPr>
        <w:fldChar w:fldCharType="separate"/>
      </w:r>
      <w:r w:rsidR="00CA6A60" w:rsidRPr="00CA6A60">
        <w:rPr>
          <w:rFonts w:ascii="Times New Roman"/>
          <w:vertAlign w:val="superscript"/>
        </w:rPr>
        <w:t>[22]</w:t>
      </w:r>
      <w:r w:rsidR="00CA6A60" w:rsidRPr="00CA6A60">
        <w:rPr>
          <w:rFonts w:ascii="Times New Roman"/>
          <w:vertAlign w:val="superscript"/>
        </w:rPr>
        <w:fldChar w:fldCharType="end"/>
      </w:r>
      <w:r w:rsidRPr="00E02F8A">
        <w:rPr>
          <w:rFonts w:ascii="Times New Roman" w:hint="eastAsia"/>
        </w:rPr>
        <w:t>和</w:t>
      </w:r>
      <w:r w:rsidRPr="00E02F8A">
        <w:rPr>
          <w:rFonts w:ascii="Times New Roman" w:hint="eastAsia"/>
        </w:rPr>
        <w:t>Wang</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210 \r \h</w:instrText>
      </w:r>
      <w:r w:rsidR="00CA6A60" w:rsidRPr="00CA6A60">
        <w:rPr>
          <w:rFonts w:ascii="Times New Roman"/>
          <w:vertAlign w:val="superscript"/>
        </w:rPr>
        <w:instrText xml:space="preserve"> </w:instrText>
      </w:r>
      <w:r w:rsidR="00CA6A60">
        <w:rPr>
          <w:rFonts w:ascii="Times New Roman"/>
          <w:vertAlign w:val="superscript"/>
        </w:rPr>
        <w:instrText xml:space="preserve"> \* MERGEFORMAT </w:instrText>
      </w:r>
      <w:r w:rsidR="00CA6A60" w:rsidRPr="00CA6A60">
        <w:rPr>
          <w:rFonts w:ascii="Times New Roman"/>
          <w:vertAlign w:val="superscript"/>
        </w:rPr>
      </w:r>
      <w:r w:rsidR="00CA6A60" w:rsidRPr="00CA6A60">
        <w:rPr>
          <w:rFonts w:ascii="Times New Roman"/>
          <w:vertAlign w:val="superscript"/>
        </w:rPr>
        <w:fldChar w:fldCharType="separate"/>
      </w:r>
      <w:r w:rsidR="00CA6A60" w:rsidRPr="00CA6A60">
        <w:rPr>
          <w:rFonts w:ascii="Times New Roman"/>
          <w:vertAlign w:val="superscript"/>
        </w:rPr>
        <w:t>[23]</w:t>
      </w:r>
      <w:r w:rsidR="00CA6A60" w:rsidRPr="00CA6A60">
        <w:rPr>
          <w:rFonts w:ascii="Times New Roman"/>
          <w:vertAlign w:val="superscript"/>
        </w:rPr>
        <w:fldChar w:fldCharType="end"/>
      </w:r>
      <w:r w:rsidRPr="00E02F8A">
        <w:rPr>
          <w:rFonts w:ascii="Times New Roman" w:hint="eastAsia"/>
        </w:rPr>
        <w:t>的实验表明，即使仅基于少量有害句子生成对抗图像，这些扰动仍可促使模型生成超出原始语料库范围的有害内容，例如虚假信息传播和暴力指南。此外，</w:t>
      </w:r>
      <w:r w:rsidRPr="00E02F8A">
        <w:rPr>
          <w:rFonts w:ascii="Times New Roman" w:hint="eastAsia"/>
        </w:rPr>
        <w:t>Ying</w:t>
      </w:r>
      <w:r w:rsidR="00CA6A60" w:rsidRPr="00CA6A60">
        <w:rPr>
          <w:rFonts w:ascii="Times New Roman"/>
          <w:vertAlign w:val="superscript"/>
        </w:rPr>
        <w:fldChar w:fldCharType="begin"/>
      </w:r>
      <w:r w:rsidR="00CA6A60" w:rsidRPr="00CA6A60">
        <w:rPr>
          <w:rFonts w:ascii="Times New Roman"/>
          <w:vertAlign w:val="superscript"/>
        </w:rPr>
        <w:instrText xml:space="preserve"> </w:instrText>
      </w:r>
      <w:r w:rsidR="00CA6A60" w:rsidRPr="00CA6A60">
        <w:rPr>
          <w:rFonts w:ascii="Times New Roman" w:hint="eastAsia"/>
          <w:vertAlign w:val="superscript"/>
        </w:rPr>
        <w:instrText>REF _Ref183020216 \r \h</w:instrText>
      </w:r>
      <w:r w:rsidR="00CA6A60" w:rsidRPr="00CA6A60">
        <w:rPr>
          <w:rFonts w:ascii="Times New Roman"/>
          <w:vertAlign w:val="superscript"/>
        </w:rPr>
        <w:instrText xml:space="preserve"> </w:instrText>
      </w:r>
      <w:r w:rsidR="00CA6A60">
        <w:rPr>
          <w:rFonts w:ascii="Times New Roman"/>
          <w:vertAlign w:val="superscript"/>
        </w:rPr>
        <w:instrText xml:space="preserve"> \* MERGEFORMAT </w:instrText>
      </w:r>
      <w:r w:rsidR="00CA6A60" w:rsidRPr="00CA6A60">
        <w:rPr>
          <w:rFonts w:ascii="Times New Roman"/>
          <w:vertAlign w:val="superscript"/>
        </w:rPr>
      </w:r>
      <w:r w:rsidR="00CA6A60" w:rsidRPr="00CA6A60">
        <w:rPr>
          <w:rFonts w:ascii="Times New Roman"/>
          <w:vertAlign w:val="superscript"/>
        </w:rPr>
        <w:fldChar w:fldCharType="separate"/>
      </w:r>
      <w:r w:rsidR="00CA6A60" w:rsidRPr="00CA6A60">
        <w:rPr>
          <w:rFonts w:ascii="Times New Roman"/>
          <w:vertAlign w:val="superscript"/>
        </w:rPr>
        <w:t>[24]</w:t>
      </w:r>
      <w:r w:rsidR="00CA6A60" w:rsidRPr="00CA6A60">
        <w:rPr>
          <w:rFonts w:ascii="Times New Roman"/>
          <w:vertAlign w:val="superscript"/>
        </w:rPr>
        <w:fldChar w:fldCharType="end"/>
      </w:r>
      <w:r w:rsidRPr="00E02F8A">
        <w:rPr>
          <w:rFonts w:ascii="Times New Roman" w:hint="eastAsia"/>
        </w:rPr>
        <w:t>等人通过联合优化对抗图像前缀和文本后缀，显著提高了模型在复杂语料库场景下生成有害内容的概率。</w:t>
      </w:r>
    </w:p>
    <w:p w14:paraId="5A6AA7C3" w14:textId="78CA2475" w:rsidR="003449E5" w:rsidRPr="00E02F8A" w:rsidRDefault="00E02F8A" w:rsidP="00E02F8A">
      <w:pPr>
        <w:pStyle w:val="a0"/>
        <w:ind w:firstLineChars="200" w:firstLine="480"/>
        <w:rPr>
          <w:rFonts w:ascii="Times New Roman"/>
        </w:rPr>
      </w:pPr>
      <w:r w:rsidRPr="00E02F8A">
        <w:rPr>
          <w:rFonts w:ascii="Times New Roman" w:hint="eastAsia"/>
        </w:rPr>
        <w:t>然而，目前这些方法主要集中于展示跨数据迁移性的现象，却未深入探索如何增强这种侠影。因此，后续有必要开展进一步研究，以开发更有效的方法提高跨数据迁移性。</w:t>
      </w:r>
    </w:p>
    <w:p w14:paraId="48ED8D9D" w14:textId="77777777" w:rsidR="007348C1" w:rsidRDefault="007348C1" w:rsidP="00673018">
      <w:pPr>
        <w:pStyle w:val="2"/>
        <w:spacing w:before="120" w:after="0"/>
        <w:ind w:left="567"/>
      </w:pPr>
      <w:bookmarkStart w:id="10" w:name="_Toc183090693"/>
      <w:r>
        <w:rPr>
          <w:rFonts w:hint="eastAsia"/>
        </w:rPr>
        <w:t>研究目标</w:t>
      </w:r>
      <w:r w:rsidR="00946FDC">
        <w:rPr>
          <w:rFonts w:hint="eastAsia"/>
        </w:rPr>
        <w:t>与创新性</w:t>
      </w:r>
      <w:bookmarkEnd w:id="10"/>
    </w:p>
    <w:p w14:paraId="2B3E1D32" w14:textId="6EAB7614" w:rsidR="007D6564" w:rsidRPr="007D6564" w:rsidRDefault="007D6564" w:rsidP="007D6564">
      <w:pPr>
        <w:pStyle w:val="a0"/>
        <w:ind w:firstLineChars="200" w:firstLine="480"/>
        <w:rPr>
          <w:rFonts w:ascii="Times New Roman"/>
        </w:rPr>
      </w:pPr>
      <w:r w:rsidRPr="007D6564">
        <w:rPr>
          <w:rFonts w:ascii="Times New Roman" w:hint="eastAsia"/>
        </w:rPr>
        <w:t>本文的研究目标主要集中在视觉语言模型对抗样本的迁移性，旨在探究现有方法在跨模型迁移性和跨提示迁移性方面的不足，并提出高效可行的解决方案。最终，本文将构建一套针对视觉语言模型的对抗样本生成系统，以实现跨模型和跨提示迁移性的提升。</w:t>
      </w:r>
    </w:p>
    <w:p w14:paraId="799D38EC" w14:textId="5BEC06CE" w:rsidR="007D6564" w:rsidRPr="007D6564" w:rsidRDefault="007D6564" w:rsidP="007D6564">
      <w:pPr>
        <w:pStyle w:val="a0"/>
        <w:ind w:firstLineChars="200" w:firstLine="480"/>
        <w:rPr>
          <w:rFonts w:ascii="Times New Roman"/>
        </w:rPr>
      </w:pPr>
      <w:r w:rsidRPr="007D6564">
        <w:rPr>
          <w:rFonts w:ascii="Times New Roman" w:hint="eastAsia"/>
        </w:rPr>
        <w:t>本文的创新之处首先体现在充分利用文本模态来生成对抗图像，从而降低</w:t>
      </w:r>
      <w:r w:rsidR="008C622C">
        <w:rPr>
          <w:rFonts w:ascii="Times New Roman" w:hint="eastAsia"/>
        </w:rPr>
        <w:t>对抗扰动</w:t>
      </w:r>
      <w:r w:rsidRPr="007D6564">
        <w:rPr>
          <w:rFonts w:ascii="Times New Roman" w:hint="eastAsia"/>
        </w:rPr>
        <w:t>对图像模态信息的依赖。这种策略能够有效</w:t>
      </w:r>
      <w:r w:rsidR="00FE164D">
        <w:rPr>
          <w:rFonts w:ascii="Times New Roman" w:hint="eastAsia"/>
        </w:rPr>
        <w:t>缓解</w:t>
      </w:r>
      <w:r w:rsidRPr="007D6564">
        <w:rPr>
          <w:rFonts w:ascii="Times New Roman" w:hint="eastAsia"/>
        </w:rPr>
        <w:t>生成对抗图像时集中于源模型视觉处理缺陷的问题，进而提升其跨模型迁移能力。其次，针对文本描述攻击中存在的大量文本提示需求、较长训练时间，以及图像嵌入攻击难以覆盖所有图像要素等问题，我们提出了一种新颖的方法：从图像中提取实体、实体相对位置以及背景信息，并将这些元素映射到另一个不同元素集合上。基于这一映射元素集合，我们构建问答对进行文本描述攻击，以减少训练时间。同时，通过集成最大化对抗图像与原始图像之间相似度的技术，我们进一步提升跨提示迁移性能。</w:t>
      </w:r>
    </w:p>
    <w:p w14:paraId="77415859" w14:textId="77777777" w:rsidR="00623A56" w:rsidRDefault="00265F67" w:rsidP="00673018">
      <w:pPr>
        <w:pStyle w:val="1"/>
        <w:numPr>
          <w:ilvl w:val="0"/>
          <w:numId w:val="1"/>
        </w:numPr>
      </w:pPr>
      <w:bookmarkStart w:id="11" w:name="_Toc183090694"/>
      <w:r>
        <w:rPr>
          <w:rFonts w:hint="eastAsia"/>
        </w:rPr>
        <w:t>研究内容与技术路线</w:t>
      </w:r>
      <w:bookmarkEnd w:id="11"/>
    </w:p>
    <w:p w14:paraId="260574FC" w14:textId="310B03C9" w:rsidR="005336F7" w:rsidRDefault="007348C1" w:rsidP="00673018">
      <w:pPr>
        <w:pStyle w:val="2"/>
        <w:spacing w:before="120" w:after="0"/>
        <w:ind w:left="567"/>
      </w:pPr>
      <w:bookmarkStart w:id="12" w:name="_Toc183090695"/>
      <w:r>
        <w:rPr>
          <w:rFonts w:hint="eastAsia"/>
        </w:rPr>
        <w:t>研究内容</w:t>
      </w:r>
      <w:bookmarkEnd w:id="12"/>
    </w:p>
    <w:p w14:paraId="0EB2AC90" w14:textId="6CB6D2A0" w:rsidR="001A52AA" w:rsidRPr="009E30A2" w:rsidRDefault="001A52AA" w:rsidP="001A52AA">
      <w:pPr>
        <w:pStyle w:val="a0"/>
        <w:ind w:firstLineChars="200" w:firstLine="480"/>
        <w:rPr>
          <w:rFonts w:ascii="Times New Roman" w:hint="eastAsia"/>
        </w:rPr>
      </w:pPr>
      <w:r w:rsidRPr="009E30A2">
        <w:rPr>
          <w:rFonts w:ascii="Times New Roman" w:hint="eastAsia"/>
        </w:rPr>
        <w:t>现有面向视觉语言模型的对抗攻击方法存在以下不足：</w:t>
      </w:r>
    </w:p>
    <w:p w14:paraId="56F4B0F5" w14:textId="5951C4C9" w:rsidR="001A52AA" w:rsidRPr="009E30A2" w:rsidRDefault="001A52AA" w:rsidP="00C866F2">
      <w:pPr>
        <w:pStyle w:val="a0"/>
        <w:numPr>
          <w:ilvl w:val="0"/>
          <w:numId w:val="13"/>
        </w:numPr>
        <w:ind w:firstLineChars="200" w:firstLine="480"/>
        <w:rPr>
          <w:rFonts w:ascii="Times New Roman" w:hint="eastAsia"/>
        </w:rPr>
      </w:pPr>
      <w:r w:rsidRPr="009E30A2">
        <w:rPr>
          <w:rFonts w:ascii="Times New Roman" w:hint="eastAsia"/>
        </w:rPr>
        <w:t>文本模态利用不充分：在计算对抗扰动时，未能充分利用文本模态的能力。这导致大多数对抗攻击依赖图像模态信息，生成的对抗图像常集中于特定模型的视觉处理缺陷，影响跨模型迁移能力。</w:t>
      </w:r>
    </w:p>
    <w:p w14:paraId="12943C0B" w14:textId="3E526E90" w:rsidR="001A52AA" w:rsidRPr="009E30A2" w:rsidRDefault="001A52AA" w:rsidP="00C866F2">
      <w:pPr>
        <w:pStyle w:val="a0"/>
        <w:numPr>
          <w:ilvl w:val="0"/>
          <w:numId w:val="13"/>
        </w:numPr>
        <w:ind w:firstLineChars="200" w:firstLine="480"/>
        <w:rPr>
          <w:rFonts w:ascii="Times New Roman" w:hint="eastAsia"/>
        </w:rPr>
      </w:pPr>
      <w:r w:rsidRPr="009E30A2">
        <w:rPr>
          <w:rFonts w:ascii="Times New Roman" w:hint="eastAsia"/>
        </w:rPr>
        <w:lastRenderedPageBreak/>
        <w:t>文本提示数据需求高：基于文本描述的攻击方法为提高跨提示迁移性，需要大量的文本提示数据，导致对抗扰动的训练时间过长。</w:t>
      </w:r>
    </w:p>
    <w:p w14:paraId="5A7CAD2A" w14:textId="7CD61D78" w:rsidR="001A52AA" w:rsidRPr="009E30A2" w:rsidRDefault="001A52AA" w:rsidP="00C866F2">
      <w:pPr>
        <w:pStyle w:val="a0"/>
        <w:numPr>
          <w:ilvl w:val="0"/>
          <w:numId w:val="13"/>
        </w:numPr>
        <w:ind w:firstLineChars="200" w:firstLine="480"/>
        <w:rPr>
          <w:rFonts w:ascii="Times New Roman" w:hint="eastAsia"/>
        </w:rPr>
      </w:pPr>
      <w:r w:rsidRPr="009E30A2">
        <w:rPr>
          <w:rFonts w:ascii="Times New Roman" w:hint="eastAsia"/>
        </w:rPr>
        <w:t>目标文本设计</w:t>
      </w:r>
      <w:r w:rsidR="00C866F2" w:rsidRPr="009E30A2">
        <w:rPr>
          <w:rFonts w:ascii="Times New Roman" w:hint="eastAsia"/>
        </w:rPr>
        <w:t>单一</w:t>
      </w:r>
      <w:r w:rsidRPr="009E30A2">
        <w:rPr>
          <w:rFonts w:ascii="Times New Roman" w:hint="eastAsia"/>
        </w:rPr>
        <w:t>：目标文本的设计过于单一，难以真实模拟实际攻击场景，限制了攻击的实用性和有效性。</w:t>
      </w:r>
    </w:p>
    <w:p w14:paraId="1E15CA14" w14:textId="7C0C0117" w:rsidR="001A52AA" w:rsidRPr="009E30A2" w:rsidRDefault="001A52AA" w:rsidP="00C866F2">
      <w:pPr>
        <w:pStyle w:val="a0"/>
        <w:numPr>
          <w:ilvl w:val="0"/>
          <w:numId w:val="13"/>
        </w:numPr>
        <w:ind w:firstLineChars="200" w:firstLine="480"/>
        <w:rPr>
          <w:rFonts w:ascii="Times New Roman"/>
        </w:rPr>
      </w:pPr>
      <w:r w:rsidRPr="009E30A2">
        <w:rPr>
          <w:rFonts w:ascii="Times New Roman" w:hint="eastAsia"/>
        </w:rPr>
        <w:t>图像嵌入方法的局限性：基于图像嵌入的攻击在处理包含多种对象或复杂背景的图像时，难以全面覆盖图像的所有要素，导致跨提示迁移性表现不佳。</w:t>
      </w:r>
    </w:p>
    <w:p w14:paraId="56E42E59" w14:textId="47C042DC" w:rsidR="009924A3" w:rsidRPr="009E30A2" w:rsidRDefault="00E31BF4" w:rsidP="009924A3">
      <w:pPr>
        <w:pStyle w:val="a0"/>
        <w:rPr>
          <w:rFonts w:ascii="Times New Roman"/>
        </w:rPr>
      </w:pPr>
      <w:r w:rsidRPr="009E30A2">
        <w:rPr>
          <w:rFonts w:ascii="Times New Roman" w:hint="eastAsia"/>
        </w:rPr>
        <w:t>针对以上问题，本文指定了以下</w:t>
      </w:r>
      <w:r w:rsidR="00884308" w:rsidRPr="009E30A2">
        <w:rPr>
          <w:rFonts w:ascii="Times New Roman" w:hint="eastAsia"/>
        </w:rPr>
        <w:t>两</w:t>
      </w:r>
      <w:r w:rsidRPr="009E30A2">
        <w:rPr>
          <w:rFonts w:ascii="Times New Roman" w:hint="eastAsia"/>
        </w:rPr>
        <w:t>个方面的研究内容：</w:t>
      </w:r>
    </w:p>
    <w:p w14:paraId="73E93642" w14:textId="2A560A1D" w:rsidR="009924A3" w:rsidRPr="009E30A2" w:rsidRDefault="009924A3" w:rsidP="009924A3">
      <w:pPr>
        <w:pStyle w:val="a0"/>
        <w:numPr>
          <w:ilvl w:val="0"/>
          <w:numId w:val="14"/>
        </w:numPr>
        <w:ind w:firstLineChars="200" w:firstLine="480"/>
        <w:rPr>
          <w:rFonts w:ascii="Times New Roman" w:hint="eastAsia"/>
        </w:rPr>
      </w:pPr>
      <w:r w:rsidRPr="009E30A2">
        <w:rPr>
          <w:rFonts w:ascii="Times New Roman" w:hint="eastAsia"/>
        </w:rPr>
        <w:t>基于增强文本提示的对抗图像生成方法：</w:t>
      </w:r>
      <w:r w:rsidR="0017181B" w:rsidRPr="009E30A2">
        <w:rPr>
          <w:rFonts w:ascii="Times New Roman" w:hint="eastAsia"/>
        </w:rPr>
        <w:t>本文拟</w:t>
      </w:r>
      <w:r w:rsidR="007374ED" w:rsidRPr="009E30A2">
        <w:rPr>
          <w:rFonts w:ascii="Times New Roman" w:hint="eastAsia"/>
        </w:rPr>
        <w:t>通过在正向引导输出正确文本的提示上计算对抗图像，以充分利用文本模态的能力。这种方法旨在减少对图像信息的依赖，</w:t>
      </w:r>
      <w:r w:rsidR="007374ED" w:rsidRPr="009E30A2">
        <w:rPr>
          <w:rFonts w:ascii="Times New Roman" w:hint="eastAsia"/>
        </w:rPr>
        <w:t>以</w:t>
      </w:r>
      <w:r w:rsidR="007374ED" w:rsidRPr="009E30A2">
        <w:rPr>
          <w:rFonts w:ascii="Times New Roman" w:hint="eastAsia"/>
        </w:rPr>
        <w:t>有效缓解当前方法集中于源模型视觉处理缺陷的问题，</w:t>
      </w:r>
      <w:r w:rsidR="007374ED" w:rsidRPr="009E30A2">
        <w:rPr>
          <w:rFonts w:ascii="Times New Roman" w:hint="eastAsia"/>
        </w:rPr>
        <w:t>进而</w:t>
      </w:r>
      <w:r w:rsidR="007374ED" w:rsidRPr="009E30A2">
        <w:rPr>
          <w:rFonts w:ascii="Times New Roman" w:hint="eastAsia"/>
        </w:rPr>
        <w:t>提升跨模型迁移能力。</w:t>
      </w:r>
    </w:p>
    <w:p w14:paraId="72454F5D" w14:textId="72DACDA2" w:rsidR="009924A3" w:rsidRPr="009E30A2" w:rsidRDefault="009924A3" w:rsidP="0005359F">
      <w:pPr>
        <w:pStyle w:val="a0"/>
        <w:numPr>
          <w:ilvl w:val="0"/>
          <w:numId w:val="14"/>
        </w:numPr>
        <w:ind w:firstLineChars="200" w:firstLine="480"/>
        <w:rPr>
          <w:rFonts w:ascii="Times New Roman" w:hint="eastAsia"/>
        </w:rPr>
      </w:pPr>
      <w:r w:rsidRPr="009E30A2">
        <w:rPr>
          <w:rFonts w:ascii="Times New Roman" w:hint="eastAsia"/>
        </w:rPr>
        <w:t>针对图像实体的集成对抗攻击：</w:t>
      </w:r>
      <w:r w:rsidR="000740D5" w:rsidRPr="009E30A2">
        <w:rPr>
          <w:rFonts w:ascii="Times New Roman" w:hint="eastAsia"/>
        </w:rPr>
        <w:t>本文针对图像中的关键元素进行操作，将这些元素映射至另一不同的元素集合。基于映射后的元素集合构建问答对，进行文本描述攻击，从而减少所需的文本提示数据量。同时，通过最大化对抗图像与原始图像的相似度，</w:t>
      </w:r>
      <w:r w:rsidR="00F83089" w:rsidRPr="009E30A2">
        <w:rPr>
          <w:rFonts w:ascii="Times New Roman" w:hint="eastAsia"/>
        </w:rPr>
        <w:t>以</w:t>
      </w:r>
      <w:r w:rsidR="000740D5" w:rsidRPr="009E30A2">
        <w:rPr>
          <w:rFonts w:ascii="Times New Roman" w:hint="eastAsia"/>
        </w:rPr>
        <w:t>提升跨提示迁移性。</w:t>
      </w:r>
    </w:p>
    <w:p w14:paraId="588F290A" w14:textId="3A0636E6" w:rsidR="002A3022" w:rsidRDefault="00462D52" w:rsidP="00673018">
      <w:pPr>
        <w:pStyle w:val="2"/>
        <w:spacing w:before="120" w:after="0"/>
        <w:ind w:left="567"/>
      </w:pPr>
      <w:bookmarkStart w:id="13" w:name="_Toc183090696"/>
      <w:r w:rsidRPr="00462D52">
        <w:rPr>
          <w:rFonts w:hint="eastAsia"/>
        </w:rPr>
        <w:t>基于增强文本提示的对抗图像生成方法技术路线</w:t>
      </w:r>
      <w:bookmarkEnd w:id="13"/>
    </w:p>
    <w:p w14:paraId="300F9021" w14:textId="716B39F3" w:rsidR="00CC77A8" w:rsidRPr="001659A5" w:rsidRDefault="00CC77A8" w:rsidP="00CC77A8">
      <w:pPr>
        <w:pStyle w:val="a0"/>
        <w:ind w:firstLineChars="200" w:firstLine="480"/>
        <w:rPr>
          <w:rFonts w:ascii="Times New Roman" w:hint="eastAsia"/>
        </w:rPr>
      </w:pPr>
      <w:r w:rsidRPr="001659A5">
        <w:rPr>
          <w:rFonts w:ascii="Times New Roman" w:hint="eastAsia"/>
        </w:rPr>
        <w:t>本文提出的方法旨在通过充分利用文本模态的能力，减少对图像信息的依赖，提升跨模型迁移效果。核心思路是通过正向引导输出正确文本的提示，计算对抗图像，诱导模型输出</w:t>
      </w:r>
      <w:r w:rsidR="001659A5" w:rsidRPr="001659A5">
        <w:rPr>
          <w:rFonts w:ascii="Times New Roman" w:hint="eastAsia"/>
        </w:rPr>
        <w:t>攻击者</w:t>
      </w:r>
      <w:r w:rsidRPr="001659A5">
        <w:rPr>
          <w:rFonts w:ascii="Times New Roman" w:hint="eastAsia"/>
        </w:rPr>
        <w:t>指定文本。我们的研究集中在提示设计和文本嵌入的梯度更新两个方面。</w:t>
      </w:r>
    </w:p>
    <w:p w14:paraId="7BB2D0C8" w14:textId="3B62DC7C" w:rsidR="00CC77A8" w:rsidRPr="001659A5" w:rsidRDefault="00CC77A8" w:rsidP="00CC77A8">
      <w:pPr>
        <w:pStyle w:val="a0"/>
        <w:ind w:firstLineChars="200" w:firstLine="480"/>
        <w:rPr>
          <w:rFonts w:ascii="Times New Roman"/>
        </w:rPr>
      </w:pPr>
      <w:r w:rsidRPr="001659A5">
        <w:rPr>
          <w:rFonts w:ascii="Times New Roman" w:hint="eastAsia"/>
        </w:rPr>
        <w:t>在</w:t>
      </w:r>
      <w:r w:rsidRPr="001659A5">
        <w:rPr>
          <w:rFonts w:ascii="Times New Roman" w:hint="eastAsia"/>
        </w:rPr>
        <w:t>提示设计与构造</w:t>
      </w:r>
      <w:r w:rsidRPr="001659A5">
        <w:rPr>
          <w:rFonts w:ascii="Times New Roman" w:hint="eastAsia"/>
        </w:rPr>
        <w:t>上，</w:t>
      </w:r>
      <w:r w:rsidRPr="001659A5">
        <w:rPr>
          <w:rFonts w:ascii="Times New Roman" w:hint="eastAsia"/>
        </w:rPr>
        <w:t>我们通过构造场景前缀，利用图像的背景元素引导模型输出正确文本。例如，在图像描述任务中，针对“运动会上小明和小红进行接力跑步赛”这一场景，我们将原始文本提示“请描述这幅图像”处理成更具引导性的“请描述背景为操场的这幅图像”。通过这种方式，确保生成的对抗图像能够更准确地匹配预期文本。</w:t>
      </w:r>
    </w:p>
    <w:p w14:paraId="475EA5D4" w14:textId="0B7DC606" w:rsidR="00CC77A8" w:rsidRDefault="00CC77A8" w:rsidP="00CC77A8">
      <w:pPr>
        <w:pStyle w:val="a0"/>
        <w:ind w:firstLineChars="200" w:firstLine="480"/>
        <w:rPr>
          <w:rFonts w:ascii="Times New Roman"/>
        </w:rPr>
      </w:pPr>
      <w:r w:rsidRPr="001659A5">
        <w:rPr>
          <w:rFonts w:ascii="Times New Roman" w:hint="eastAsia"/>
        </w:rPr>
        <w:t>在</w:t>
      </w:r>
      <w:r w:rsidRPr="001659A5">
        <w:rPr>
          <w:rFonts w:ascii="Times New Roman" w:hint="eastAsia"/>
        </w:rPr>
        <w:t>文本嵌入的梯度更新</w:t>
      </w:r>
      <w:r w:rsidRPr="001659A5">
        <w:rPr>
          <w:rFonts w:ascii="Times New Roman" w:hint="eastAsia"/>
        </w:rPr>
        <w:t>上，</w:t>
      </w:r>
      <w:r w:rsidRPr="001659A5">
        <w:rPr>
          <w:rFonts w:ascii="Times New Roman" w:hint="eastAsia"/>
        </w:rPr>
        <w:t>在对抗图像的迭代生成过程中，我们动态调整文本嵌入的梯度，使生成的图像逐步接近能够诱导正确文本输出的状态。具体而言，通过反向传播算法计算文本嵌入对生成图像的损失函数的梯度，并利用这些信息不断优化文本嵌入，使其朝着预期文本输出的方向更新。</w:t>
      </w:r>
    </w:p>
    <w:p w14:paraId="4E8964B0" w14:textId="67EC977A" w:rsidR="000F4924" w:rsidRDefault="000F4924" w:rsidP="00CC77A8">
      <w:pPr>
        <w:pStyle w:val="a0"/>
        <w:ind w:firstLineChars="200" w:firstLine="480"/>
        <w:rPr>
          <w:rFonts w:ascii="Times New Roman" w:hint="eastAsia"/>
        </w:rPr>
      </w:pPr>
      <w:r w:rsidRPr="000F4924">
        <w:rPr>
          <w:rFonts w:ascii="Times New Roman" w:hint="eastAsia"/>
        </w:rPr>
        <w:t>基于以上两种方法，我们通过增强文本提示的方法，在具有强引导性的文本提示上计算图像扰动，诱导模型输出与正确文本相悖的目标文本。这种方法增加了图像扰动对文本模态的依赖性，从而显著提升了跨模型迁移能力。通过精心设计的文本提示和优化的文本嵌入，我们不仅能够生成高质量的对抗图像，还能在不同的视觉语言模型上实现有效的攻击效果。</w:t>
      </w:r>
    </w:p>
    <w:p w14:paraId="2BF1EB9D" w14:textId="67EC977A" w:rsidR="001659A5" w:rsidRDefault="004A163E" w:rsidP="001659A5">
      <w:pPr>
        <w:pStyle w:val="2"/>
        <w:spacing w:before="120" w:after="0"/>
        <w:ind w:left="567"/>
      </w:pPr>
      <w:bookmarkStart w:id="14" w:name="_Toc183090697"/>
      <w:r>
        <w:rPr>
          <w:rFonts w:hint="eastAsia"/>
        </w:rPr>
        <w:lastRenderedPageBreak/>
        <w:t>基于图像实体的集成对抗攻击</w:t>
      </w:r>
      <w:bookmarkEnd w:id="14"/>
    </w:p>
    <w:p w14:paraId="272CA002" w14:textId="77777777" w:rsidR="000F4924" w:rsidRPr="000F4924" w:rsidRDefault="000F4924" w:rsidP="000F4924">
      <w:pPr>
        <w:pStyle w:val="a0"/>
      </w:pPr>
      <w:r w:rsidRPr="000F4924">
        <w:rPr>
          <w:rFonts w:hint="eastAsia"/>
        </w:rPr>
        <w:t>本文提出了一种结合文本描述攻击和图像嵌入攻击的方法，旨在增强跨提示迁移能力。</w:t>
      </w:r>
    </w:p>
    <w:p w14:paraId="760345AA" w14:textId="2264C9B3" w:rsidR="000F4924" w:rsidRPr="000F4924" w:rsidRDefault="000F4924" w:rsidP="000F4924">
      <w:pPr>
        <w:pStyle w:val="a0"/>
        <w:rPr>
          <w:rFonts w:hint="eastAsia"/>
        </w:rPr>
      </w:pPr>
      <w:r w:rsidRPr="000F4924">
        <w:rPr>
          <w:rFonts w:hint="eastAsia"/>
        </w:rPr>
        <w:t>在文本描述攻击中，我们首先从图像中提取关键元素，包括实体、实体间的相对位置和背景信息。接着，将这些元素映射到一个新的元素集合，并基于此集合生成问答对，实施文本描述攻击。这种方法不仅</w:t>
      </w:r>
      <w:r w:rsidR="001E47E1">
        <w:rPr>
          <w:rFonts w:hint="eastAsia"/>
        </w:rPr>
        <w:t>使得目标文本更佳多样化</w:t>
      </w:r>
      <w:r w:rsidRPr="000F4924">
        <w:rPr>
          <w:rFonts w:hint="eastAsia"/>
        </w:rPr>
        <w:t>，还减少了所需的文本提示数据量。</w:t>
      </w:r>
    </w:p>
    <w:p w14:paraId="4E5E3F01" w14:textId="16D34027" w:rsidR="000F4924" w:rsidRPr="000F4924" w:rsidRDefault="000F4924" w:rsidP="000F4924">
      <w:pPr>
        <w:pStyle w:val="a0"/>
        <w:rPr>
          <w:rFonts w:hint="eastAsia"/>
        </w:rPr>
      </w:pPr>
      <w:r w:rsidRPr="000F4924">
        <w:rPr>
          <w:rFonts w:hint="eastAsia"/>
        </w:rPr>
        <w:t>在图像嵌入攻击中，我们通过最大化对抗图像与原始图像之间的相似度来提升跨提示迁移性。值得注意的是，文本描述攻击专注于图像的关键元素，有效解决了在处理包含多种对象或复杂背景的图像时，难以全面覆盖所有要素的挑战。</w:t>
      </w:r>
    </w:p>
    <w:p w14:paraId="42CE8C75" w14:textId="77777777" w:rsidR="00E86759" w:rsidRDefault="00E86759" w:rsidP="00673018">
      <w:pPr>
        <w:pStyle w:val="1"/>
      </w:pPr>
      <w:bookmarkStart w:id="15" w:name="OLE_LINK1"/>
      <w:bookmarkStart w:id="16" w:name="OLE_LINK2"/>
      <w:bookmarkStart w:id="17" w:name="OLE_LINK4"/>
      <w:bookmarkStart w:id="18" w:name="OLE_LINK5"/>
      <w:bookmarkStart w:id="19" w:name="OLE_LINK6"/>
      <w:bookmarkStart w:id="20" w:name="OLE_LINK7"/>
      <w:bookmarkStart w:id="21" w:name="OLE_LINK8"/>
      <w:bookmarkStart w:id="22" w:name="OLE_LINK9"/>
      <w:bookmarkStart w:id="23" w:name="OLE_LINK10"/>
      <w:bookmarkStart w:id="24" w:name="OLE_LINK11"/>
      <w:bookmarkStart w:id="25" w:name="_Toc183090698"/>
      <w:r w:rsidRPr="008F20C7">
        <w:rPr>
          <w:rFonts w:hint="eastAsia"/>
        </w:rPr>
        <w:t>论文工作</w:t>
      </w:r>
      <w:r>
        <w:rPr>
          <w:rFonts w:hint="eastAsia"/>
        </w:rPr>
        <w:t>安排</w:t>
      </w:r>
      <w:r w:rsidRPr="008F20C7">
        <w:rPr>
          <w:rFonts w:hint="eastAsia"/>
        </w:rPr>
        <w:t>计划</w:t>
      </w:r>
      <w:bookmarkEnd w:id="25"/>
    </w:p>
    <w:p w14:paraId="08EF4889" w14:textId="77777777" w:rsidR="009319E9" w:rsidRDefault="00E86759" w:rsidP="00744771">
      <w:pPr>
        <w:pStyle w:val="2"/>
        <w:spacing w:before="120" w:after="0"/>
        <w:ind w:left="567"/>
      </w:pPr>
      <w:bookmarkStart w:id="26" w:name="_Toc183090699"/>
      <w:r w:rsidRPr="008F20C7">
        <w:rPr>
          <w:rFonts w:hint="eastAsia"/>
        </w:rPr>
        <w:t>工作进度安排</w:t>
      </w:r>
      <w:bookmarkEnd w:id="26"/>
    </w:p>
    <w:p w14:paraId="46F7113F" w14:textId="77777777" w:rsidR="00CE62C8" w:rsidRPr="00CE62C8" w:rsidRDefault="00CE62C8" w:rsidP="00CE62C8">
      <w:pPr>
        <w:pStyle w:val="a0"/>
        <w:ind w:firstLineChars="200" w:firstLine="480"/>
        <w:rPr>
          <w:rFonts w:ascii="Times New Roman" w:hint="eastAsia"/>
        </w:rPr>
      </w:pPr>
      <w:r w:rsidRPr="00CE62C8">
        <w:rPr>
          <w:rFonts w:ascii="Times New Roman" w:hint="eastAsia"/>
        </w:rPr>
        <w:t>本毕业论文拟定的研究计划如下：</w:t>
      </w:r>
    </w:p>
    <w:p w14:paraId="0F5D75C8" w14:textId="1FC745D0" w:rsidR="00CE62C8" w:rsidRPr="00CE62C8" w:rsidRDefault="00CE62C8" w:rsidP="00CE62C8">
      <w:pPr>
        <w:pStyle w:val="a0"/>
        <w:ind w:firstLineChars="200" w:firstLine="480"/>
        <w:rPr>
          <w:rFonts w:ascii="Times New Roman" w:hint="eastAsia"/>
        </w:rPr>
      </w:pPr>
      <w:r w:rsidRPr="00CE62C8">
        <w:rPr>
          <w:rFonts w:ascii="Times New Roman" w:hint="eastAsia"/>
        </w:rPr>
        <w:t>（</w:t>
      </w:r>
      <w:r w:rsidRPr="00CE62C8">
        <w:rPr>
          <w:rFonts w:ascii="Times New Roman" w:hint="eastAsia"/>
        </w:rPr>
        <w:t>1</w:t>
      </w:r>
      <w:r w:rsidRPr="00CE62C8">
        <w:rPr>
          <w:rFonts w:ascii="Times New Roman" w:hint="eastAsia"/>
        </w:rPr>
        <w:t>）</w:t>
      </w:r>
      <w:r w:rsidRPr="00CE62C8">
        <w:rPr>
          <w:rFonts w:ascii="Times New Roman" w:hint="eastAsia"/>
        </w:rPr>
        <w:t>202</w:t>
      </w:r>
      <w:r>
        <w:rPr>
          <w:rFonts w:ascii="Times New Roman" w:hint="eastAsia"/>
        </w:rPr>
        <w:t>4</w:t>
      </w:r>
      <w:r w:rsidRPr="00CE62C8">
        <w:rPr>
          <w:rFonts w:ascii="Times New Roman" w:hint="eastAsia"/>
        </w:rPr>
        <w:t>年</w:t>
      </w:r>
      <w:r w:rsidRPr="00CE62C8">
        <w:rPr>
          <w:rFonts w:ascii="Times New Roman" w:hint="eastAsia"/>
        </w:rPr>
        <w:t>11</w:t>
      </w:r>
      <w:r w:rsidRPr="00CE62C8">
        <w:rPr>
          <w:rFonts w:ascii="Times New Roman" w:hint="eastAsia"/>
        </w:rPr>
        <w:t>月至</w:t>
      </w:r>
      <w:r w:rsidRPr="00CE62C8">
        <w:rPr>
          <w:rFonts w:ascii="Times New Roman" w:hint="eastAsia"/>
        </w:rPr>
        <w:t>202</w:t>
      </w:r>
      <w:r>
        <w:rPr>
          <w:rFonts w:ascii="Times New Roman" w:hint="eastAsia"/>
        </w:rPr>
        <w:t>4</w:t>
      </w:r>
      <w:r w:rsidRPr="00CE62C8">
        <w:rPr>
          <w:rFonts w:ascii="Times New Roman" w:hint="eastAsia"/>
        </w:rPr>
        <w:t>年</w:t>
      </w:r>
      <w:r w:rsidRPr="00CE62C8">
        <w:rPr>
          <w:rFonts w:ascii="Times New Roman" w:hint="eastAsia"/>
        </w:rPr>
        <w:t>12</w:t>
      </w:r>
      <w:r w:rsidRPr="00CE62C8">
        <w:rPr>
          <w:rFonts w:ascii="Times New Roman" w:hint="eastAsia"/>
        </w:rPr>
        <w:t>月，查阅</w:t>
      </w:r>
      <w:r w:rsidR="00A53035">
        <w:rPr>
          <w:rFonts w:ascii="Times New Roman" w:hint="eastAsia"/>
        </w:rPr>
        <w:t>相关</w:t>
      </w:r>
      <w:r w:rsidRPr="00CE62C8">
        <w:rPr>
          <w:rFonts w:ascii="Times New Roman" w:hint="eastAsia"/>
        </w:rPr>
        <w:t>文献，确定</w:t>
      </w:r>
      <w:r w:rsidR="00A53035">
        <w:rPr>
          <w:rFonts w:ascii="Times New Roman" w:hint="eastAsia"/>
        </w:rPr>
        <w:t>研究</w:t>
      </w:r>
      <w:r w:rsidRPr="00CE62C8">
        <w:rPr>
          <w:rFonts w:ascii="Times New Roman" w:hint="eastAsia"/>
        </w:rPr>
        <w:t>问题，完成开题</w:t>
      </w:r>
      <w:r w:rsidR="00A53035">
        <w:rPr>
          <w:rFonts w:ascii="Times New Roman" w:hint="eastAsia"/>
        </w:rPr>
        <w:t>报告，确立研究目标和方案。</w:t>
      </w:r>
    </w:p>
    <w:p w14:paraId="6A61110D" w14:textId="4094E2FE" w:rsidR="00270DFB" w:rsidRDefault="00CE62C8" w:rsidP="00270DFB">
      <w:pPr>
        <w:pStyle w:val="a0"/>
        <w:ind w:firstLineChars="200" w:firstLine="480"/>
        <w:rPr>
          <w:rFonts w:ascii="Times New Roman"/>
        </w:rPr>
      </w:pPr>
      <w:r w:rsidRPr="00CE62C8">
        <w:rPr>
          <w:rFonts w:ascii="Times New Roman" w:hint="eastAsia"/>
        </w:rPr>
        <w:t>（</w:t>
      </w:r>
      <w:r w:rsidRPr="00CE62C8">
        <w:rPr>
          <w:rFonts w:ascii="Times New Roman" w:hint="eastAsia"/>
        </w:rPr>
        <w:t>2</w:t>
      </w:r>
      <w:r w:rsidRPr="00CE62C8">
        <w:rPr>
          <w:rFonts w:ascii="Times New Roman" w:hint="eastAsia"/>
        </w:rPr>
        <w:t>）</w:t>
      </w:r>
      <w:r w:rsidRPr="00CE62C8">
        <w:rPr>
          <w:rFonts w:ascii="Times New Roman" w:hint="eastAsia"/>
        </w:rPr>
        <w:t>202</w:t>
      </w:r>
      <w:r>
        <w:rPr>
          <w:rFonts w:ascii="Times New Roman" w:hint="eastAsia"/>
        </w:rPr>
        <w:t>4</w:t>
      </w:r>
      <w:r w:rsidRPr="00CE62C8">
        <w:rPr>
          <w:rFonts w:ascii="Times New Roman" w:hint="eastAsia"/>
        </w:rPr>
        <w:t>年</w:t>
      </w:r>
      <w:r w:rsidRPr="00CE62C8">
        <w:rPr>
          <w:rFonts w:ascii="Times New Roman" w:hint="eastAsia"/>
        </w:rPr>
        <w:t>12</w:t>
      </w:r>
      <w:r w:rsidRPr="00CE62C8">
        <w:rPr>
          <w:rFonts w:ascii="Times New Roman" w:hint="eastAsia"/>
        </w:rPr>
        <w:t>月至</w:t>
      </w:r>
      <w:r w:rsidRPr="00CE62C8">
        <w:rPr>
          <w:rFonts w:ascii="Times New Roman" w:hint="eastAsia"/>
        </w:rPr>
        <w:t>202</w:t>
      </w:r>
      <w:r>
        <w:rPr>
          <w:rFonts w:ascii="Times New Roman" w:hint="eastAsia"/>
        </w:rPr>
        <w:t>5</w:t>
      </w:r>
      <w:r w:rsidRPr="00CE62C8">
        <w:rPr>
          <w:rFonts w:ascii="Times New Roman" w:hint="eastAsia"/>
        </w:rPr>
        <w:t>年</w:t>
      </w:r>
      <w:r w:rsidRPr="00CE62C8">
        <w:rPr>
          <w:rFonts w:ascii="Times New Roman" w:hint="eastAsia"/>
        </w:rPr>
        <w:t>3</w:t>
      </w:r>
      <w:r w:rsidRPr="00CE62C8">
        <w:rPr>
          <w:rFonts w:ascii="Times New Roman" w:hint="eastAsia"/>
        </w:rPr>
        <w:t>月，</w:t>
      </w:r>
      <w:r w:rsidR="00270DFB" w:rsidRPr="00270DFB">
        <w:rPr>
          <w:rFonts w:ascii="Times New Roman" w:hint="eastAsia"/>
        </w:rPr>
        <w:t>调查并收集面向视觉语言模型的对抗攻击方法中所使用的图像和文本提示数据集。研究增强文本提示的有效手段。开发基于增强文本提示的对抗图像生成方法，并评估其攻击成功率和跨模型成功率。</w:t>
      </w:r>
    </w:p>
    <w:p w14:paraId="2A3B1EC2" w14:textId="090BAB95" w:rsidR="00CE62C8" w:rsidRPr="00CE62C8" w:rsidRDefault="00CE62C8" w:rsidP="00270DFB">
      <w:pPr>
        <w:pStyle w:val="a0"/>
        <w:ind w:firstLineChars="200" w:firstLine="480"/>
        <w:rPr>
          <w:rFonts w:ascii="Times New Roman" w:hint="eastAsia"/>
        </w:rPr>
      </w:pPr>
      <w:r w:rsidRPr="00CE62C8">
        <w:rPr>
          <w:rFonts w:ascii="Times New Roman" w:hint="eastAsia"/>
        </w:rPr>
        <w:t>（</w:t>
      </w:r>
      <w:r w:rsidRPr="00CE62C8">
        <w:rPr>
          <w:rFonts w:ascii="Times New Roman" w:hint="eastAsia"/>
        </w:rPr>
        <w:t>3</w:t>
      </w:r>
      <w:r w:rsidRPr="00CE62C8">
        <w:rPr>
          <w:rFonts w:ascii="Times New Roman" w:hint="eastAsia"/>
        </w:rPr>
        <w:t>）</w:t>
      </w:r>
      <w:r w:rsidRPr="00CE62C8">
        <w:rPr>
          <w:rFonts w:ascii="Times New Roman" w:hint="eastAsia"/>
        </w:rPr>
        <w:t>202</w:t>
      </w:r>
      <w:r w:rsidR="00FC38B8">
        <w:rPr>
          <w:rFonts w:ascii="Times New Roman" w:hint="eastAsia"/>
        </w:rPr>
        <w:t>5</w:t>
      </w:r>
      <w:r w:rsidRPr="00CE62C8">
        <w:rPr>
          <w:rFonts w:ascii="Times New Roman" w:hint="eastAsia"/>
        </w:rPr>
        <w:t>年</w:t>
      </w:r>
      <w:r w:rsidRPr="00CE62C8">
        <w:rPr>
          <w:rFonts w:ascii="Times New Roman" w:hint="eastAsia"/>
        </w:rPr>
        <w:t>3</w:t>
      </w:r>
      <w:r w:rsidRPr="00CE62C8">
        <w:rPr>
          <w:rFonts w:ascii="Times New Roman" w:hint="eastAsia"/>
        </w:rPr>
        <w:t>月至</w:t>
      </w:r>
      <w:r w:rsidRPr="00CE62C8">
        <w:rPr>
          <w:rFonts w:ascii="Times New Roman" w:hint="eastAsia"/>
        </w:rPr>
        <w:t>202</w:t>
      </w:r>
      <w:r w:rsidR="00FC38B8">
        <w:rPr>
          <w:rFonts w:ascii="Times New Roman" w:hint="eastAsia"/>
        </w:rPr>
        <w:t>5</w:t>
      </w:r>
      <w:r w:rsidRPr="00CE62C8">
        <w:rPr>
          <w:rFonts w:ascii="Times New Roman" w:hint="eastAsia"/>
        </w:rPr>
        <w:t>年</w:t>
      </w:r>
      <w:r w:rsidRPr="00CE62C8">
        <w:rPr>
          <w:rFonts w:ascii="Times New Roman" w:hint="eastAsia"/>
        </w:rPr>
        <w:t>6</w:t>
      </w:r>
      <w:r w:rsidRPr="00CE62C8">
        <w:rPr>
          <w:rFonts w:ascii="Times New Roman" w:hint="eastAsia"/>
        </w:rPr>
        <w:t>月，</w:t>
      </w:r>
      <w:r w:rsidR="00270DFB" w:rsidRPr="00270DFB">
        <w:rPr>
          <w:rFonts w:ascii="Times New Roman" w:hint="eastAsia"/>
        </w:rPr>
        <w:t>收集并筛选用于跨提示迁移性的测试文本提示。探索并评估图像关键要素提取方法。完成针对图像实体的集成对抗攻击方法的研究和实现。</w:t>
      </w:r>
    </w:p>
    <w:p w14:paraId="3917BCF6" w14:textId="170A1D8F" w:rsidR="00CE62C8" w:rsidRPr="00CE62C8" w:rsidRDefault="00CE62C8" w:rsidP="00270DFB">
      <w:pPr>
        <w:pStyle w:val="a0"/>
        <w:ind w:firstLineChars="200" w:firstLine="480"/>
        <w:rPr>
          <w:rFonts w:ascii="Times New Roman" w:hint="eastAsia"/>
        </w:rPr>
      </w:pPr>
      <w:r w:rsidRPr="00CE62C8">
        <w:rPr>
          <w:rFonts w:ascii="Times New Roman" w:hint="eastAsia"/>
        </w:rPr>
        <w:t>（</w:t>
      </w:r>
      <w:r w:rsidRPr="00CE62C8">
        <w:rPr>
          <w:rFonts w:ascii="Times New Roman" w:hint="eastAsia"/>
        </w:rPr>
        <w:t>4</w:t>
      </w:r>
      <w:r w:rsidRPr="00CE62C8">
        <w:rPr>
          <w:rFonts w:ascii="Times New Roman" w:hint="eastAsia"/>
        </w:rPr>
        <w:t>）</w:t>
      </w:r>
      <w:r w:rsidRPr="00CE62C8">
        <w:rPr>
          <w:rFonts w:ascii="Times New Roman" w:hint="eastAsia"/>
        </w:rPr>
        <w:t>202</w:t>
      </w:r>
      <w:r w:rsidR="00C62443">
        <w:rPr>
          <w:rFonts w:ascii="Times New Roman" w:hint="eastAsia"/>
        </w:rPr>
        <w:t>5</w:t>
      </w:r>
      <w:r w:rsidRPr="00CE62C8">
        <w:rPr>
          <w:rFonts w:ascii="Times New Roman" w:hint="eastAsia"/>
        </w:rPr>
        <w:t>年</w:t>
      </w:r>
      <w:r w:rsidRPr="00CE62C8">
        <w:rPr>
          <w:rFonts w:ascii="Times New Roman" w:hint="eastAsia"/>
        </w:rPr>
        <w:t>6</w:t>
      </w:r>
      <w:r w:rsidRPr="00CE62C8">
        <w:rPr>
          <w:rFonts w:ascii="Times New Roman" w:hint="eastAsia"/>
        </w:rPr>
        <w:t>月至</w:t>
      </w:r>
      <w:r w:rsidRPr="00CE62C8">
        <w:rPr>
          <w:rFonts w:ascii="Times New Roman" w:hint="eastAsia"/>
        </w:rPr>
        <w:t>202</w:t>
      </w:r>
      <w:r w:rsidR="00C62443">
        <w:rPr>
          <w:rFonts w:ascii="Times New Roman" w:hint="eastAsia"/>
        </w:rPr>
        <w:t>5</w:t>
      </w:r>
      <w:r w:rsidRPr="00CE62C8">
        <w:rPr>
          <w:rFonts w:ascii="Times New Roman" w:hint="eastAsia"/>
        </w:rPr>
        <w:t>年</w:t>
      </w:r>
      <w:r w:rsidRPr="00CE62C8">
        <w:rPr>
          <w:rFonts w:ascii="Times New Roman" w:hint="eastAsia"/>
        </w:rPr>
        <w:t>9</w:t>
      </w:r>
      <w:r w:rsidRPr="00CE62C8">
        <w:rPr>
          <w:rFonts w:ascii="Times New Roman" w:hint="eastAsia"/>
        </w:rPr>
        <w:t>月，</w:t>
      </w:r>
      <w:r w:rsidR="00270DFB" w:rsidRPr="00270DFB">
        <w:rPr>
          <w:rFonts w:ascii="Times New Roman" w:hint="eastAsia"/>
        </w:rPr>
        <w:t>综合以上研究成果，构建一个面向视觉语言模型的跨模态跨任务对抗样本生成系统。进行系统测试与优化，确保其稳定性和有效性。</w:t>
      </w:r>
    </w:p>
    <w:p w14:paraId="5A7D5511" w14:textId="3F3FE4C5" w:rsidR="00CE62C8" w:rsidRPr="00CE62C8" w:rsidRDefault="00CE62C8" w:rsidP="00270DFB">
      <w:pPr>
        <w:pStyle w:val="a0"/>
        <w:ind w:firstLineChars="200" w:firstLine="480"/>
        <w:rPr>
          <w:rFonts w:ascii="Times New Roman" w:hint="eastAsia"/>
        </w:rPr>
      </w:pPr>
      <w:r w:rsidRPr="00CE62C8">
        <w:rPr>
          <w:rFonts w:ascii="Times New Roman" w:hint="eastAsia"/>
        </w:rPr>
        <w:t>（</w:t>
      </w:r>
      <w:r w:rsidRPr="00CE62C8">
        <w:rPr>
          <w:rFonts w:ascii="Times New Roman" w:hint="eastAsia"/>
        </w:rPr>
        <w:t>5</w:t>
      </w:r>
      <w:r w:rsidRPr="00CE62C8">
        <w:rPr>
          <w:rFonts w:ascii="Times New Roman" w:hint="eastAsia"/>
        </w:rPr>
        <w:t>）</w:t>
      </w:r>
      <w:r w:rsidRPr="00CE62C8">
        <w:rPr>
          <w:rFonts w:ascii="Times New Roman" w:hint="eastAsia"/>
        </w:rPr>
        <w:t>202</w:t>
      </w:r>
      <w:r w:rsidR="00C62443">
        <w:rPr>
          <w:rFonts w:ascii="Times New Roman" w:hint="eastAsia"/>
        </w:rPr>
        <w:t>5</w:t>
      </w:r>
      <w:r w:rsidRPr="00CE62C8">
        <w:rPr>
          <w:rFonts w:ascii="Times New Roman" w:hint="eastAsia"/>
        </w:rPr>
        <w:t>年</w:t>
      </w:r>
      <w:r w:rsidRPr="00CE62C8">
        <w:rPr>
          <w:rFonts w:ascii="Times New Roman" w:hint="eastAsia"/>
        </w:rPr>
        <w:t>9</w:t>
      </w:r>
      <w:r w:rsidRPr="00CE62C8">
        <w:rPr>
          <w:rFonts w:ascii="Times New Roman" w:hint="eastAsia"/>
        </w:rPr>
        <w:t>月至</w:t>
      </w:r>
      <w:r w:rsidRPr="00CE62C8">
        <w:rPr>
          <w:rFonts w:ascii="Times New Roman" w:hint="eastAsia"/>
        </w:rPr>
        <w:t>202</w:t>
      </w:r>
      <w:r w:rsidR="00C62443">
        <w:rPr>
          <w:rFonts w:ascii="Times New Roman" w:hint="eastAsia"/>
        </w:rPr>
        <w:t>5</w:t>
      </w:r>
      <w:r w:rsidRPr="00CE62C8">
        <w:rPr>
          <w:rFonts w:ascii="Times New Roman" w:hint="eastAsia"/>
        </w:rPr>
        <w:t>年</w:t>
      </w:r>
      <w:r w:rsidRPr="00CE62C8">
        <w:rPr>
          <w:rFonts w:ascii="Times New Roman" w:hint="eastAsia"/>
        </w:rPr>
        <w:t>11</w:t>
      </w:r>
      <w:r w:rsidRPr="00CE62C8">
        <w:rPr>
          <w:rFonts w:ascii="Times New Roman" w:hint="eastAsia"/>
        </w:rPr>
        <w:t>月，</w:t>
      </w:r>
      <w:r w:rsidR="00270DFB" w:rsidRPr="00270DFB">
        <w:rPr>
          <w:rFonts w:ascii="Times New Roman" w:hint="eastAsia"/>
        </w:rPr>
        <w:t>完成所有实验的进一步验证和完善。撰写毕业论文，确保内容详实、逻辑严谨。准备毕业答辩材料，并进行模拟演练。</w:t>
      </w:r>
    </w:p>
    <w:p w14:paraId="2EA0CEE6" w14:textId="34B47825" w:rsidR="00E86759" w:rsidRPr="00A74A18" w:rsidRDefault="00383E3E" w:rsidP="00673018">
      <w:pPr>
        <w:pStyle w:val="2"/>
        <w:spacing w:before="120" w:after="0"/>
        <w:ind w:left="567"/>
      </w:pPr>
      <w:bookmarkStart w:id="27" w:name="_Toc183090700"/>
      <w:bookmarkEnd w:id="15"/>
      <w:bookmarkEnd w:id="16"/>
      <w:bookmarkEnd w:id="17"/>
      <w:bookmarkEnd w:id="18"/>
      <w:bookmarkEnd w:id="19"/>
      <w:bookmarkEnd w:id="20"/>
      <w:bookmarkEnd w:id="21"/>
      <w:bookmarkEnd w:id="22"/>
      <w:bookmarkEnd w:id="23"/>
      <w:bookmarkEnd w:id="24"/>
      <w:r>
        <w:rPr>
          <w:rFonts w:hint="eastAsia"/>
        </w:rPr>
        <w:t>关键技术难点</w:t>
      </w:r>
      <w:bookmarkEnd w:id="27"/>
    </w:p>
    <w:p w14:paraId="2B7D712F" w14:textId="0CF3837D" w:rsidR="008C3C0B" w:rsidRDefault="007B38F2" w:rsidP="003760DC">
      <w:pPr>
        <w:pStyle w:val="3"/>
      </w:pPr>
      <w:bookmarkStart w:id="28" w:name="_Toc183090701"/>
      <w:r>
        <w:rPr>
          <w:rFonts w:hint="eastAsia"/>
        </w:rPr>
        <w:t>3.2.1</w:t>
      </w:r>
      <w:r w:rsidR="001E47E1" w:rsidRPr="00462D52">
        <w:rPr>
          <w:rFonts w:hint="eastAsia"/>
        </w:rPr>
        <w:t>基于增强文本提示的对抗图像生成方法</w:t>
      </w:r>
      <w:bookmarkEnd w:id="28"/>
    </w:p>
    <w:p w14:paraId="48FBCFA0" w14:textId="77777777" w:rsidR="00127C15" w:rsidRPr="00127C15" w:rsidRDefault="00127C15" w:rsidP="00127C15">
      <w:pPr>
        <w:pStyle w:val="a0"/>
      </w:pPr>
      <w:r w:rsidRPr="00127C15">
        <w:rPr>
          <w:rFonts w:hint="eastAsia"/>
        </w:rPr>
        <w:t>在提示设计与构造方面，我们首先需要评估场景前缀对文本提示效果的增强作用。通过系统分析不同类型的场景前缀，我们将能够设计出更为有效的前缀，以引导模型生成符合预期的文本。这一过程不仅要求我们关注输出内容的一致性和自然性，还需确保所选用的场景前缀与整体语境相协调，从而提升模型理解和</w:t>
      </w:r>
      <w:r w:rsidRPr="00127C15">
        <w:rPr>
          <w:rFonts w:hint="eastAsia"/>
        </w:rPr>
        <w:lastRenderedPageBreak/>
        <w:t>响应能力。</w:t>
      </w:r>
    </w:p>
    <w:p w14:paraId="115E33DF" w14:textId="0727819F" w:rsidR="00127C15" w:rsidRPr="00127C15" w:rsidRDefault="00127C15" w:rsidP="00127C15">
      <w:pPr>
        <w:pStyle w:val="a0"/>
        <w:rPr>
          <w:rFonts w:hint="eastAsia"/>
        </w:rPr>
      </w:pPr>
      <w:r w:rsidRPr="00127C15">
        <w:rPr>
          <w:rFonts w:hint="eastAsia"/>
        </w:rPr>
        <w:t>此外，在对抗图像生成过程中，精确控制文本嵌入的梯度更新是实现良好攻击效果的重要环节。具体而言，我们必须仔细考虑两个关键因素：更新周期和梯度更新幅度。合理设置更新周期可以确保模型在训练过程中及时调整，而适当调节梯度更新幅度则有助于避免过拟合或欠拟合现象，从而提高生成图像质量及其攻击效果。因此，这些策略结合起来，将为我们的研究提供更加可靠且高效的方法论支持。</w:t>
      </w:r>
    </w:p>
    <w:p w14:paraId="7FA25ABE" w14:textId="60771089" w:rsidR="007B38F2" w:rsidRPr="00D11A99" w:rsidRDefault="007B38F2" w:rsidP="00D90700">
      <w:pPr>
        <w:pStyle w:val="3"/>
        <w:rPr>
          <w:rFonts w:hint="eastAsia"/>
        </w:rPr>
      </w:pPr>
      <w:bookmarkStart w:id="29" w:name="_Toc183090702"/>
      <w:r>
        <w:rPr>
          <w:rFonts w:hint="eastAsia"/>
        </w:rPr>
        <w:t>3.2.2</w:t>
      </w:r>
      <w:r w:rsidR="00D11A99">
        <w:rPr>
          <w:rFonts w:hint="eastAsia"/>
        </w:rPr>
        <w:t>基于图像实体的对抗攻击</w:t>
      </w:r>
      <w:bookmarkEnd w:id="29"/>
    </w:p>
    <w:p w14:paraId="345F60DE" w14:textId="77777777" w:rsidR="008F4932" w:rsidRPr="008F4932" w:rsidRDefault="008F4932" w:rsidP="008F4932">
      <w:pPr>
        <w:pStyle w:val="a0"/>
      </w:pPr>
      <w:r w:rsidRPr="008F4932">
        <w:rPr>
          <w:rFonts w:hint="eastAsia"/>
        </w:rPr>
        <w:t>在图像中提取关键元素的过程中，我们必须确保全面且准确地捕捉所有重要特征。这一过程涉及使用先进的计算机视觉技术，以识别和定位图像中的实体、它们之间的相对位置以及背景信息。为了实现这一目标，算法需要具备较强的鲁棒性和适应能力，以处理不同类型和复杂度的图像。</w:t>
      </w:r>
    </w:p>
    <w:p w14:paraId="4A13F50C" w14:textId="77777777" w:rsidR="008F4932" w:rsidRPr="008F4932" w:rsidRDefault="008F4932" w:rsidP="008F4932">
      <w:pPr>
        <w:pStyle w:val="a0"/>
        <w:rPr>
          <w:rFonts w:hint="eastAsia"/>
        </w:rPr>
      </w:pPr>
      <w:r w:rsidRPr="008F4932">
        <w:rPr>
          <w:rFonts w:hint="eastAsia"/>
        </w:rPr>
        <w:t>接下来，我们需要将提取出的关键元素有效映射到一个新的元素集合。这一映射不仅要求保持原始信息的一致性，还需考虑如何将这些元素组合成有意义的信息结构。在此基础上，我们可以生成合理且多样化的问题与答案对，这些问答对能够充分反映出提取内容的重要性及其上下文关系。通过这种方式，不仅提升了文本描述攻击的效果，也为模型提供了更丰富的数据支持，从而增强其在复杂场景下的表现能力。</w:t>
      </w:r>
    </w:p>
    <w:p w14:paraId="58144098" w14:textId="0A6D8FC8" w:rsidR="008F4932" w:rsidRPr="008F4932" w:rsidRDefault="008F4932" w:rsidP="008F4932">
      <w:pPr>
        <w:pStyle w:val="a0"/>
        <w:rPr>
          <w:rFonts w:hint="eastAsia"/>
        </w:rPr>
      </w:pPr>
      <w:r w:rsidRPr="008F4932">
        <w:rPr>
          <w:rFonts w:hint="eastAsia"/>
        </w:rPr>
        <w:t>总之，整个流程强调从精确提取到有效映射，再到创造性的问答生成，每一步都至关重要，共同构建起一个高效、灵活的方法框架。</w:t>
      </w:r>
    </w:p>
    <w:p w14:paraId="5495B3D8" w14:textId="77777777" w:rsidR="00C85474" w:rsidRDefault="00C85474" w:rsidP="00673018">
      <w:pPr>
        <w:widowControl/>
        <w:spacing w:line="240" w:lineRule="auto"/>
        <w:jc w:val="left"/>
      </w:pPr>
      <w:r>
        <w:br w:type="page"/>
      </w:r>
    </w:p>
    <w:p w14:paraId="3BFDAF93" w14:textId="2EBBD23D" w:rsidR="0064510C" w:rsidRDefault="00226763" w:rsidP="007E68E4">
      <w:pPr>
        <w:pStyle w:val="1"/>
        <w:numPr>
          <w:ilvl w:val="0"/>
          <w:numId w:val="0"/>
        </w:numPr>
        <w:jc w:val="center"/>
      </w:pPr>
      <w:bookmarkStart w:id="30" w:name="_Toc183090703"/>
      <w:r>
        <w:lastRenderedPageBreak/>
        <w:t>参考文献</w:t>
      </w:r>
      <w:bookmarkEnd w:id="30"/>
    </w:p>
    <w:p w14:paraId="0C094E8E" w14:textId="0623A977" w:rsidR="005A5A8A" w:rsidRDefault="00D836AB" w:rsidP="00D836AB">
      <w:pPr>
        <w:pStyle w:val="aff2"/>
        <w:numPr>
          <w:ilvl w:val="0"/>
          <w:numId w:val="12"/>
        </w:numPr>
        <w:ind w:firstLineChars="0"/>
      </w:pPr>
      <w:bookmarkStart w:id="31" w:name="_Ref183015932"/>
      <w:r w:rsidRPr="00D836AB">
        <w:t xml:space="preserve">Vaswani A., </w:t>
      </w:r>
      <w:proofErr w:type="spellStart"/>
      <w:r w:rsidRPr="00D836AB">
        <w:t>Shazeer</w:t>
      </w:r>
      <w:proofErr w:type="spellEnd"/>
      <w:r w:rsidRPr="00D836AB">
        <w:t xml:space="preserve"> N., Parmar N., et al. Attention is All you Need[C]. Conference on Neural Information Processing Systems. 2017: 5998-6008.</w:t>
      </w:r>
      <w:bookmarkEnd w:id="31"/>
    </w:p>
    <w:p w14:paraId="3D8078F9" w14:textId="03B40632" w:rsidR="00727BC7" w:rsidRDefault="00727BC7" w:rsidP="00727BC7">
      <w:pPr>
        <w:pStyle w:val="aff2"/>
        <w:numPr>
          <w:ilvl w:val="0"/>
          <w:numId w:val="12"/>
        </w:numPr>
        <w:ind w:firstLineChars="0"/>
      </w:pPr>
      <w:bookmarkStart w:id="32" w:name="_Ref183015948"/>
      <w:r>
        <w:t>Devlin J., Chang M. W., Lee K., et al. BERT: Pre-training of Deep Bidirectional Transformers for Language Understanding[C]. Conference of the North American Chapter of the Association for Computational Linguistics: Human Language Technologies. 2019: 4171-4186.</w:t>
      </w:r>
      <w:bookmarkEnd w:id="32"/>
    </w:p>
    <w:p w14:paraId="1A2BC1F7" w14:textId="6251EB51" w:rsidR="00727BC7" w:rsidRDefault="00727BC7" w:rsidP="00727BC7">
      <w:pPr>
        <w:pStyle w:val="aff2"/>
        <w:numPr>
          <w:ilvl w:val="0"/>
          <w:numId w:val="12"/>
        </w:numPr>
        <w:ind w:firstLineChars="0"/>
      </w:pPr>
      <w:bookmarkStart w:id="33" w:name="_Ref183015966"/>
      <w:r>
        <w:t xml:space="preserve">Li L. H., </w:t>
      </w:r>
      <w:proofErr w:type="spellStart"/>
      <w:r>
        <w:t>Yatskar</w:t>
      </w:r>
      <w:proofErr w:type="spellEnd"/>
      <w:r>
        <w:t xml:space="preserve"> M., Yin D., et al. </w:t>
      </w:r>
      <w:proofErr w:type="spellStart"/>
      <w:r>
        <w:t>Visualbert</w:t>
      </w:r>
      <w:proofErr w:type="spellEnd"/>
      <w:r>
        <w:t xml:space="preserve">: A Simple and Performant Baseline for Vision and </w:t>
      </w:r>
      <w:proofErr w:type="gramStart"/>
      <w:r>
        <w:t>Language[</w:t>
      </w:r>
      <w:proofErr w:type="gramEnd"/>
      <w:r>
        <w:t xml:space="preserve">EB/OL]. </w:t>
      </w:r>
      <w:proofErr w:type="spellStart"/>
      <w:r>
        <w:t>arXiv</w:t>
      </w:r>
      <w:proofErr w:type="spellEnd"/>
      <w:r>
        <w:t xml:space="preserve"> preprint arXiv:1908.03557, 2019.</w:t>
      </w:r>
      <w:bookmarkEnd w:id="33"/>
    </w:p>
    <w:p w14:paraId="35B5ABF8" w14:textId="18B2B2C0" w:rsidR="00727BC7" w:rsidRDefault="00727BC7" w:rsidP="00727BC7">
      <w:pPr>
        <w:pStyle w:val="aff2"/>
        <w:numPr>
          <w:ilvl w:val="0"/>
          <w:numId w:val="12"/>
        </w:numPr>
        <w:ind w:firstLineChars="0"/>
      </w:pPr>
      <w:bookmarkStart w:id="34" w:name="_Ref183015975"/>
      <w:r>
        <w:t xml:space="preserve">Lu J., Batra D., Parikh D., et al. </w:t>
      </w:r>
      <w:proofErr w:type="spellStart"/>
      <w:r>
        <w:t>ViLBERT</w:t>
      </w:r>
      <w:proofErr w:type="spellEnd"/>
      <w:r>
        <w:t xml:space="preserve">: Pretraining Task-Agnostic </w:t>
      </w:r>
      <w:proofErr w:type="spellStart"/>
      <w:r>
        <w:t>Visiolinguistic</w:t>
      </w:r>
      <w:proofErr w:type="spellEnd"/>
      <w:r>
        <w:t xml:space="preserve"> Representations for Vision-and-Language Tasks[C]. Conference on Neural Information Processing Systems. 2019: 13-23.</w:t>
      </w:r>
      <w:bookmarkEnd w:id="34"/>
    </w:p>
    <w:p w14:paraId="49B590BA" w14:textId="4BED69BF" w:rsidR="00727BC7" w:rsidRDefault="00727BC7" w:rsidP="00727BC7">
      <w:pPr>
        <w:pStyle w:val="aff2"/>
        <w:numPr>
          <w:ilvl w:val="0"/>
          <w:numId w:val="12"/>
        </w:numPr>
        <w:ind w:firstLineChars="0"/>
      </w:pPr>
      <w:bookmarkStart w:id="35" w:name="_Ref183016003"/>
      <w:r>
        <w:t xml:space="preserve">Szegedy C., Zaremba W., </w:t>
      </w:r>
      <w:proofErr w:type="spellStart"/>
      <w:r>
        <w:t>Sutskever</w:t>
      </w:r>
      <w:proofErr w:type="spellEnd"/>
      <w:r>
        <w:t xml:space="preserve"> I., et al. Intriguing Properties of Neural </w:t>
      </w:r>
      <w:proofErr w:type="gramStart"/>
      <w:r>
        <w:t>Networks[</w:t>
      </w:r>
      <w:proofErr w:type="gramEnd"/>
      <w:r>
        <w:t xml:space="preserve">EB/OL]. </w:t>
      </w:r>
      <w:proofErr w:type="spellStart"/>
      <w:r>
        <w:t>arXiv</w:t>
      </w:r>
      <w:proofErr w:type="spellEnd"/>
      <w:r>
        <w:t xml:space="preserve"> preprint arXiv:1312.6199, 2013.</w:t>
      </w:r>
      <w:bookmarkEnd w:id="35"/>
    </w:p>
    <w:p w14:paraId="0E0698C1" w14:textId="530FB261" w:rsidR="00727BC7" w:rsidRDefault="00727BC7" w:rsidP="00727BC7">
      <w:pPr>
        <w:pStyle w:val="aff2"/>
        <w:numPr>
          <w:ilvl w:val="0"/>
          <w:numId w:val="12"/>
        </w:numPr>
        <w:ind w:firstLineChars="0"/>
      </w:pPr>
      <w:bookmarkStart w:id="36" w:name="_Ref183016033"/>
      <w:r>
        <w:t xml:space="preserve">Gu J., Jia X., Jorge P. A Survey on Transferability of Adversarial Examples Across Deep Neural </w:t>
      </w:r>
      <w:proofErr w:type="gramStart"/>
      <w:r>
        <w:t>Networks[</w:t>
      </w:r>
      <w:proofErr w:type="gramEnd"/>
      <w:r>
        <w:t xml:space="preserve">EB/OL]. </w:t>
      </w:r>
      <w:proofErr w:type="spellStart"/>
      <w:r>
        <w:t>arXiv</w:t>
      </w:r>
      <w:proofErr w:type="spellEnd"/>
      <w:r>
        <w:t xml:space="preserve"> preprint arXiv:2310.17626, 2023.</w:t>
      </w:r>
      <w:bookmarkEnd w:id="36"/>
    </w:p>
    <w:p w14:paraId="73DC4403" w14:textId="564D45E0" w:rsidR="00727BC7" w:rsidRDefault="00727BC7" w:rsidP="00727BC7">
      <w:pPr>
        <w:pStyle w:val="aff2"/>
        <w:numPr>
          <w:ilvl w:val="0"/>
          <w:numId w:val="12"/>
        </w:numPr>
        <w:ind w:firstLineChars="0"/>
      </w:pPr>
      <w:bookmarkStart w:id="37" w:name="_Ref183016085"/>
      <w:proofErr w:type="spellStart"/>
      <w:r>
        <w:t>Mopuri</w:t>
      </w:r>
      <w:proofErr w:type="spellEnd"/>
      <w:r>
        <w:t xml:space="preserve"> K. R., Garg U., Babu R. </w:t>
      </w:r>
      <w:proofErr w:type="gramStart"/>
      <w:r>
        <w:t>V..</w:t>
      </w:r>
      <w:proofErr w:type="gramEnd"/>
      <w:r>
        <w:t xml:space="preserve"> Fast Feature Fool: A Data Independent Approach to Universal Adversarial </w:t>
      </w:r>
      <w:proofErr w:type="gramStart"/>
      <w:r>
        <w:t>Perturbations[</w:t>
      </w:r>
      <w:proofErr w:type="gramEnd"/>
      <w:r>
        <w:t xml:space="preserve">EB/OL]. </w:t>
      </w:r>
      <w:proofErr w:type="spellStart"/>
      <w:r>
        <w:t>arXiv</w:t>
      </w:r>
      <w:proofErr w:type="spellEnd"/>
      <w:r>
        <w:t xml:space="preserve"> preprint arXiv:1707.05572, 2017.</w:t>
      </w:r>
      <w:bookmarkEnd w:id="37"/>
    </w:p>
    <w:p w14:paraId="165430DC" w14:textId="642A1455" w:rsidR="00D836AB" w:rsidRDefault="00727BC7" w:rsidP="00727BC7">
      <w:pPr>
        <w:pStyle w:val="aff2"/>
        <w:numPr>
          <w:ilvl w:val="0"/>
          <w:numId w:val="12"/>
        </w:numPr>
        <w:ind w:firstLineChars="0"/>
      </w:pPr>
      <w:bookmarkStart w:id="38" w:name="_Ref183016100"/>
      <w:r>
        <w:t xml:space="preserve">Naseer M., Khan S. H., Rahman S., et al. Task-Generalizable Adversarial Attack Based on Perceptual </w:t>
      </w:r>
      <w:proofErr w:type="gramStart"/>
      <w:r>
        <w:t>Metric[</w:t>
      </w:r>
      <w:proofErr w:type="gramEnd"/>
      <w:r>
        <w:t xml:space="preserve">EB/OL]. </w:t>
      </w:r>
      <w:proofErr w:type="spellStart"/>
      <w:r>
        <w:t>arXiv</w:t>
      </w:r>
      <w:proofErr w:type="spellEnd"/>
      <w:r>
        <w:t xml:space="preserve"> preprint arXiv:1811.09020, 2018.</w:t>
      </w:r>
      <w:bookmarkEnd w:id="38"/>
    </w:p>
    <w:p w14:paraId="27B8F1D5" w14:textId="77777777" w:rsidR="00013399" w:rsidRDefault="00013399" w:rsidP="00013399">
      <w:pPr>
        <w:pStyle w:val="aff2"/>
        <w:numPr>
          <w:ilvl w:val="0"/>
          <w:numId w:val="12"/>
        </w:numPr>
        <w:ind w:firstLineChars="0"/>
      </w:pPr>
      <w:bookmarkStart w:id="39" w:name="_Ref183016178"/>
      <w:r>
        <w:t xml:space="preserve">Dong Y., Chen H., Chen J., et al. How Robust is Google's Bard to Adversarial Image </w:t>
      </w:r>
      <w:proofErr w:type="gramStart"/>
      <w:r>
        <w:t>Attacks?[</w:t>
      </w:r>
      <w:proofErr w:type="gramEnd"/>
      <w:r>
        <w:t xml:space="preserve">EB/OL]. </w:t>
      </w:r>
      <w:proofErr w:type="spellStart"/>
      <w:r>
        <w:t>arXiv</w:t>
      </w:r>
      <w:proofErr w:type="spellEnd"/>
      <w:r>
        <w:t xml:space="preserve"> preprint arXiv:2309.11751, 2023.</w:t>
      </w:r>
      <w:bookmarkEnd w:id="39"/>
    </w:p>
    <w:p w14:paraId="062794AE" w14:textId="40238734" w:rsidR="00013399" w:rsidRDefault="009C6F39" w:rsidP="00727BC7">
      <w:pPr>
        <w:pStyle w:val="aff2"/>
        <w:numPr>
          <w:ilvl w:val="0"/>
          <w:numId w:val="12"/>
        </w:numPr>
        <w:ind w:firstLineChars="0"/>
      </w:pPr>
      <w:bookmarkStart w:id="40" w:name="_Ref183016313"/>
      <w:r w:rsidRPr="009C6F39">
        <w:t xml:space="preserve">Zhang C., Xu X., Wu J., et al. Adversarial Attacks of Vision Tasks in the Past 10 Years: A </w:t>
      </w:r>
      <w:proofErr w:type="gramStart"/>
      <w:r w:rsidRPr="009C6F39">
        <w:t>Survey[</w:t>
      </w:r>
      <w:proofErr w:type="gramEnd"/>
      <w:r w:rsidRPr="009C6F39">
        <w:t xml:space="preserve">EB/OL]. </w:t>
      </w:r>
      <w:proofErr w:type="spellStart"/>
      <w:r w:rsidRPr="009C6F39">
        <w:t>arXiv</w:t>
      </w:r>
      <w:proofErr w:type="spellEnd"/>
      <w:r w:rsidRPr="009C6F39">
        <w:t xml:space="preserve"> preprint arXiv:2410.23687, 2024.</w:t>
      </w:r>
      <w:bookmarkEnd w:id="40"/>
    </w:p>
    <w:p w14:paraId="449A3886" w14:textId="31C4781C" w:rsidR="003121E5" w:rsidRPr="003121E5" w:rsidRDefault="003121E5" w:rsidP="003121E5">
      <w:pPr>
        <w:pStyle w:val="aff2"/>
        <w:numPr>
          <w:ilvl w:val="0"/>
          <w:numId w:val="12"/>
        </w:numPr>
        <w:ind w:firstLineChars="0"/>
      </w:pPr>
      <w:bookmarkStart w:id="41" w:name="_Ref183016433"/>
      <w:r w:rsidRPr="003121E5">
        <w:t xml:space="preserve">Guo Q., Pang S., Jia X., et al. Efficiently Adversarial Examples Generation for Visual-Language Models under Targeted Transfer Scenarios using Diffusion </w:t>
      </w:r>
      <w:proofErr w:type="gramStart"/>
      <w:r w:rsidRPr="003121E5">
        <w:t>Models[</w:t>
      </w:r>
      <w:proofErr w:type="gramEnd"/>
      <w:r w:rsidRPr="003121E5">
        <w:t xml:space="preserve">EB/OL]. </w:t>
      </w:r>
      <w:proofErr w:type="spellStart"/>
      <w:r w:rsidRPr="003121E5">
        <w:t>arXiv</w:t>
      </w:r>
      <w:proofErr w:type="spellEnd"/>
      <w:r w:rsidRPr="003121E5">
        <w:t xml:space="preserve"> preprint arXiv:2404.10335, 2024.</w:t>
      </w:r>
      <w:bookmarkEnd w:id="41"/>
    </w:p>
    <w:p w14:paraId="59F5ECB2" w14:textId="01BD74A9" w:rsidR="003121E5" w:rsidRPr="003121E5" w:rsidRDefault="003121E5" w:rsidP="003121E5">
      <w:pPr>
        <w:pStyle w:val="aff2"/>
        <w:numPr>
          <w:ilvl w:val="0"/>
          <w:numId w:val="12"/>
        </w:numPr>
        <w:ind w:firstLineChars="0"/>
      </w:pPr>
      <w:bookmarkStart w:id="42" w:name="_Ref183016451"/>
      <w:r w:rsidRPr="003121E5">
        <w:t xml:space="preserve">Niu Z., Ren H., Gao X., et al. Jailbreaking Attack Against Multimodal Large Language </w:t>
      </w:r>
      <w:proofErr w:type="gramStart"/>
      <w:r w:rsidRPr="003121E5">
        <w:t>Model[</w:t>
      </w:r>
      <w:proofErr w:type="gramEnd"/>
      <w:r w:rsidRPr="003121E5">
        <w:t xml:space="preserve">EB/OL]. </w:t>
      </w:r>
      <w:proofErr w:type="spellStart"/>
      <w:r w:rsidRPr="003121E5">
        <w:t>arXiv</w:t>
      </w:r>
      <w:proofErr w:type="spellEnd"/>
      <w:r w:rsidRPr="003121E5">
        <w:t xml:space="preserve"> preprint arXiv:2402.02309, 2024.</w:t>
      </w:r>
      <w:bookmarkEnd w:id="42"/>
    </w:p>
    <w:p w14:paraId="1B33A63A" w14:textId="201C7576" w:rsidR="003121E5" w:rsidRPr="003121E5" w:rsidRDefault="003121E5" w:rsidP="003121E5">
      <w:pPr>
        <w:pStyle w:val="aff2"/>
        <w:numPr>
          <w:ilvl w:val="0"/>
          <w:numId w:val="12"/>
        </w:numPr>
        <w:ind w:firstLineChars="0"/>
      </w:pPr>
      <w:bookmarkStart w:id="43" w:name="_Ref183016480"/>
      <w:r w:rsidRPr="003121E5">
        <w:t xml:space="preserve">Wu C. H., Koh J. Y., </w:t>
      </w:r>
      <w:proofErr w:type="spellStart"/>
      <w:r w:rsidRPr="003121E5">
        <w:t>Salakhutdinov</w:t>
      </w:r>
      <w:proofErr w:type="spellEnd"/>
      <w:r w:rsidRPr="003121E5">
        <w:t xml:space="preserve"> R., et al. Adversarial Attacks on Multimodal </w:t>
      </w:r>
      <w:proofErr w:type="gramStart"/>
      <w:r w:rsidRPr="003121E5">
        <w:t>Agents[</w:t>
      </w:r>
      <w:proofErr w:type="gramEnd"/>
      <w:r w:rsidRPr="003121E5">
        <w:t xml:space="preserve">EB/OL]. </w:t>
      </w:r>
      <w:proofErr w:type="spellStart"/>
      <w:r w:rsidRPr="003121E5">
        <w:t>arXiv</w:t>
      </w:r>
      <w:proofErr w:type="spellEnd"/>
      <w:r w:rsidRPr="003121E5">
        <w:t xml:space="preserve"> preprint arXiv:2406.12814, 2024.</w:t>
      </w:r>
      <w:bookmarkEnd w:id="43"/>
    </w:p>
    <w:p w14:paraId="7798C29E" w14:textId="4E644B07" w:rsidR="003121E5" w:rsidRPr="003121E5" w:rsidRDefault="003121E5" w:rsidP="003121E5">
      <w:pPr>
        <w:pStyle w:val="aff2"/>
        <w:numPr>
          <w:ilvl w:val="0"/>
          <w:numId w:val="12"/>
        </w:numPr>
        <w:ind w:firstLineChars="0"/>
      </w:pPr>
      <w:bookmarkStart w:id="44" w:name="_Ref183016577"/>
      <w:r w:rsidRPr="003121E5">
        <w:t xml:space="preserve">Chen H., Zhang Y., Dong Y., et al. Rethinking Model Ensemble in Transfer-Based Adversarial </w:t>
      </w:r>
      <w:proofErr w:type="gramStart"/>
      <w:r w:rsidRPr="003121E5">
        <w:t>Attacks[</w:t>
      </w:r>
      <w:proofErr w:type="gramEnd"/>
      <w:r w:rsidRPr="003121E5">
        <w:t xml:space="preserve">EB/OL]. </w:t>
      </w:r>
      <w:proofErr w:type="spellStart"/>
      <w:r w:rsidRPr="003121E5">
        <w:t>arXiv</w:t>
      </w:r>
      <w:proofErr w:type="spellEnd"/>
      <w:r w:rsidRPr="003121E5">
        <w:t xml:space="preserve"> preprint arXiv:2303.09105, 2023.</w:t>
      </w:r>
      <w:bookmarkEnd w:id="44"/>
    </w:p>
    <w:p w14:paraId="568E3957" w14:textId="35C59DF7" w:rsidR="003121E5" w:rsidRPr="003121E5" w:rsidRDefault="003121E5" w:rsidP="003121E5">
      <w:pPr>
        <w:pStyle w:val="aff2"/>
        <w:numPr>
          <w:ilvl w:val="0"/>
          <w:numId w:val="12"/>
        </w:numPr>
        <w:ind w:firstLineChars="0"/>
      </w:pPr>
      <w:bookmarkStart w:id="45" w:name="_Ref183016614"/>
      <w:r w:rsidRPr="003121E5">
        <w:t xml:space="preserve">Zhao Y., Pang T., Du C., et al. On Evaluating Adversarial Robustness of Large </w:t>
      </w:r>
      <w:r w:rsidRPr="003121E5">
        <w:lastRenderedPageBreak/>
        <w:t>Vision-Language Models[C]. Conference on Neural Information Processing Systems. 2023: 54111-54138.</w:t>
      </w:r>
      <w:bookmarkEnd w:id="45"/>
    </w:p>
    <w:p w14:paraId="7B8060AC" w14:textId="293A98D2" w:rsidR="003121E5" w:rsidRDefault="003121E5" w:rsidP="003121E5">
      <w:pPr>
        <w:pStyle w:val="aff2"/>
        <w:numPr>
          <w:ilvl w:val="0"/>
          <w:numId w:val="12"/>
        </w:numPr>
        <w:ind w:firstLineChars="0"/>
      </w:pPr>
      <w:bookmarkStart w:id="46" w:name="_Ref183016622"/>
      <w:r w:rsidRPr="003121E5">
        <w:t>Ma A., Farahmand A., Pan Y., et al. Improving Adversarial Transferability via Model Alignment[C]. European Conference on Computer Vision. 2024: 74-92.</w:t>
      </w:r>
      <w:bookmarkEnd w:id="46"/>
    </w:p>
    <w:p w14:paraId="2E6E7D2B" w14:textId="3A7A1711" w:rsidR="00F416EE" w:rsidRPr="00F416EE" w:rsidRDefault="00F416EE" w:rsidP="00F416EE">
      <w:pPr>
        <w:pStyle w:val="aff2"/>
        <w:numPr>
          <w:ilvl w:val="0"/>
          <w:numId w:val="12"/>
        </w:numPr>
        <w:ind w:firstLineChars="0"/>
      </w:pPr>
      <w:bookmarkStart w:id="47" w:name="_Ref183019858"/>
      <w:r w:rsidRPr="00F416EE">
        <w:t>Lu Y., Jia Y., Wang J., et al. Enhancing Cross-Task Black-Box Transferability of Adversarial Examples with Dispersion Reduction[C]. IEEE/CVF Conference on Computer Vision and Pattern Recognition. 2020: 937-946.</w:t>
      </w:r>
      <w:bookmarkEnd w:id="47"/>
    </w:p>
    <w:p w14:paraId="15EA7FF6" w14:textId="0214E147" w:rsidR="00F416EE" w:rsidRPr="00F416EE" w:rsidRDefault="00F416EE" w:rsidP="00F416EE">
      <w:pPr>
        <w:pStyle w:val="aff2"/>
        <w:numPr>
          <w:ilvl w:val="0"/>
          <w:numId w:val="12"/>
        </w:numPr>
        <w:ind w:firstLineChars="0"/>
      </w:pPr>
      <w:bookmarkStart w:id="48" w:name="_Ref183019872"/>
      <w:r w:rsidRPr="00F416EE">
        <w:t>Nakka K. K., Salzmann M. Learning Transferable Adversarial Perturbations[C]. Conference on Neural Information Processing Systems. 2021: 13950-13962.</w:t>
      </w:r>
      <w:bookmarkEnd w:id="48"/>
    </w:p>
    <w:p w14:paraId="6C1086EA" w14:textId="4DA7842D" w:rsidR="00F416EE" w:rsidRPr="00F416EE" w:rsidRDefault="00F416EE" w:rsidP="00F416EE">
      <w:pPr>
        <w:pStyle w:val="aff2"/>
        <w:numPr>
          <w:ilvl w:val="0"/>
          <w:numId w:val="12"/>
        </w:numPr>
        <w:ind w:firstLineChars="0"/>
      </w:pPr>
      <w:bookmarkStart w:id="49" w:name="_Ref183019921"/>
      <w:r w:rsidRPr="00F416EE">
        <w:t xml:space="preserve">Bailey L., Ong E., Russell S., et al. Image Hijacks: Adversarial Images can Control Generative Models at </w:t>
      </w:r>
      <w:proofErr w:type="gramStart"/>
      <w:r w:rsidRPr="00F416EE">
        <w:t>Runtime[</w:t>
      </w:r>
      <w:proofErr w:type="gramEnd"/>
      <w:r w:rsidRPr="00F416EE">
        <w:t xml:space="preserve">EB/OL]. </w:t>
      </w:r>
      <w:proofErr w:type="spellStart"/>
      <w:r w:rsidRPr="00F416EE">
        <w:t>arXiv</w:t>
      </w:r>
      <w:proofErr w:type="spellEnd"/>
      <w:r w:rsidRPr="00F416EE">
        <w:t xml:space="preserve"> preprint arXiv:2309.00236, 2023.</w:t>
      </w:r>
      <w:bookmarkEnd w:id="49"/>
    </w:p>
    <w:p w14:paraId="2932A10A" w14:textId="17FA6C76" w:rsidR="00F416EE" w:rsidRDefault="00F416EE" w:rsidP="006F3BA3">
      <w:pPr>
        <w:pStyle w:val="aff2"/>
        <w:numPr>
          <w:ilvl w:val="0"/>
          <w:numId w:val="12"/>
        </w:numPr>
        <w:ind w:firstLineChars="0"/>
      </w:pPr>
      <w:bookmarkStart w:id="50" w:name="_Ref183020008"/>
      <w:r w:rsidRPr="00F416EE">
        <w:t>Luo H., Gu J., Liu F., et al. An Image Is Worth 1000 Lies: Transferability of Adversarial Images across Prompts on Vision-Language Models[C]. International Conference on Learning Representations. 2024: 1-22.</w:t>
      </w:r>
      <w:bookmarkEnd w:id="50"/>
    </w:p>
    <w:p w14:paraId="50FA5296" w14:textId="06548D6F" w:rsidR="00CA6A60" w:rsidRPr="00CA6A60" w:rsidRDefault="00CA6A60" w:rsidP="00CA6A60">
      <w:pPr>
        <w:pStyle w:val="aff2"/>
        <w:numPr>
          <w:ilvl w:val="0"/>
          <w:numId w:val="12"/>
        </w:numPr>
        <w:ind w:firstLineChars="0"/>
      </w:pPr>
      <w:bookmarkStart w:id="51" w:name="_Ref183020190"/>
      <w:r w:rsidRPr="00CA6A60">
        <w:t xml:space="preserve">Lu D., Pang T., Du C., et al. Test-Time Backdoor Attacks on Multimodal Large Language </w:t>
      </w:r>
      <w:proofErr w:type="gramStart"/>
      <w:r w:rsidRPr="00CA6A60">
        <w:t>Models[</w:t>
      </w:r>
      <w:proofErr w:type="gramEnd"/>
      <w:r w:rsidRPr="00CA6A60">
        <w:t xml:space="preserve">EB/OL]. </w:t>
      </w:r>
      <w:proofErr w:type="spellStart"/>
      <w:r w:rsidRPr="00CA6A60">
        <w:t>arXiv</w:t>
      </w:r>
      <w:proofErr w:type="spellEnd"/>
      <w:r w:rsidRPr="00CA6A60">
        <w:t xml:space="preserve"> preprint arXiv:2402.08577, 2024.</w:t>
      </w:r>
      <w:bookmarkEnd w:id="51"/>
    </w:p>
    <w:p w14:paraId="45F17AC2" w14:textId="2DCB59C0" w:rsidR="00CA6A60" w:rsidRPr="00CA6A60" w:rsidRDefault="00CA6A60" w:rsidP="00CA6A60">
      <w:pPr>
        <w:pStyle w:val="aff2"/>
        <w:numPr>
          <w:ilvl w:val="0"/>
          <w:numId w:val="12"/>
        </w:numPr>
        <w:ind w:firstLineChars="0"/>
      </w:pPr>
      <w:bookmarkStart w:id="52" w:name="_Ref183020205"/>
      <w:r w:rsidRPr="00CA6A60">
        <w:t>Qi X., Huang K., Panda A., et al. Visual Adversarial Examples Jailbreak Aligned Large Language Models[C]. Conference on Innovative Applications of Artificial Intelligence. 2024: 21527-21536.</w:t>
      </w:r>
      <w:bookmarkEnd w:id="52"/>
    </w:p>
    <w:p w14:paraId="6ADB3186" w14:textId="040500D4" w:rsidR="00CA6A60" w:rsidRPr="00CA6A60" w:rsidRDefault="00CA6A60" w:rsidP="00CA6A60">
      <w:pPr>
        <w:pStyle w:val="aff2"/>
        <w:numPr>
          <w:ilvl w:val="0"/>
          <w:numId w:val="12"/>
        </w:numPr>
        <w:ind w:firstLineChars="0"/>
      </w:pPr>
      <w:bookmarkStart w:id="53" w:name="_Ref183020210"/>
      <w:r w:rsidRPr="00CA6A60">
        <w:t>Wang R., Ma X., Zhou H., et al. White-Box Multimodal Jailbreaks Against Large Vision-Language Models[C]. Conference on Multimedia. 2024: 6920-6928.</w:t>
      </w:r>
      <w:bookmarkEnd w:id="53"/>
    </w:p>
    <w:p w14:paraId="77DB9F9A" w14:textId="7607E361" w:rsidR="00CA6A60" w:rsidRPr="005A5A8A" w:rsidRDefault="00CA6A60" w:rsidP="00CA6A60">
      <w:pPr>
        <w:pStyle w:val="aff2"/>
        <w:numPr>
          <w:ilvl w:val="0"/>
          <w:numId w:val="12"/>
        </w:numPr>
        <w:ind w:firstLineChars="0"/>
      </w:pPr>
      <w:bookmarkStart w:id="54" w:name="_Ref183020216"/>
      <w:r w:rsidRPr="00CA6A60">
        <w:t xml:space="preserve">Ying Z., Liu A., Zhang T., et al. Jailbreak Vision Language Models via Bi-Modal Adversarial </w:t>
      </w:r>
      <w:proofErr w:type="gramStart"/>
      <w:r w:rsidRPr="00CA6A60">
        <w:t>Prompt[</w:t>
      </w:r>
      <w:proofErr w:type="gramEnd"/>
      <w:r w:rsidRPr="00CA6A60">
        <w:t xml:space="preserve">EB/OL]. </w:t>
      </w:r>
      <w:proofErr w:type="spellStart"/>
      <w:r w:rsidRPr="00CA6A60">
        <w:t>arXiv</w:t>
      </w:r>
      <w:proofErr w:type="spellEnd"/>
      <w:r w:rsidRPr="00CA6A60">
        <w:t xml:space="preserve"> preprint arXiv:2406.04031, 2024.</w:t>
      </w:r>
      <w:bookmarkEnd w:id="54"/>
    </w:p>
    <w:sectPr w:rsidR="00CA6A60" w:rsidRPr="005A5A8A" w:rsidSect="0030679B">
      <w:headerReference w:type="default" r:id="rId15"/>
      <w:footerReference w:type="default" r:id="rId16"/>
      <w:headerReference w:type="first" r:id="rId17"/>
      <w:footerReference w:type="first" r:id="rId18"/>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3AF8CCA" w14:textId="77777777" w:rsidR="000F1C33" w:rsidRDefault="000F1C33" w:rsidP="005117D6">
      <w:pPr>
        <w:spacing w:line="14" w:lineRule="exact"/>
      </w:pPr>
    </w:p>
  </w:endnote>
  <w:endnote w:type="continuationSeparator" w:id="0">
    <w:p w14:paraId="36A107D1" w14:textId="77777777" w:rsidR="000F1C33" w:rsidRDefault="000F1C33" w:rsidP="005117D6">
      <w:pPr>
        <w:spacing w:line="14" w:lineRule="exact"/>
      </w:pPr>
    </w:p>
  </w:endnote>
  <w:endnote w:type="continuationNotice" w:id="1">
    <w:p w14:paraId="0503D37A" w14:textId="77777777" w:rsidR="000F1C33" w:rsidRDefault="000F1C33" w:rsidP="005117D6">
      <w:pPr>
        <w:spacing w:line="14" w:lineRule="exac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楷体_GB2312">
    <w:altName w:val="楷体"/>
    <w:panose1 w:val="020B0604020202020204"/>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186312" w14:textId="77777777" w:rsidR="00634F53" w:rsidRDefault="00634F53"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w:t>
    </w:r>
    <w:r w:rsidR="009A4418">
      <w:rPr>
        <w:rFonts w:ascii="楷体_GB2312" w:eastAsia="楷体_GB2312" w:hint="eastAsia"/>
        <w:szCs w:val="18"/>
      </w:rPr>
      <w:t>硕士学位论文开题报告</w:t>
    </w:r>
    <w:r>
      <w:rPr>
        <w:rStyle w:val="afe"/>
        <w:rFonts w:ascii="宋体" w:hint="eastAsia"/>
      </w:rPr>
      <w:t xml:space="preserve">                                     · </w:t>
    </w:r>
    <w:r>
      <w:rPr>
        <w:rStyle w:val="afe"/>
      </w:rPr>
      <w:fldChar w:fldCharType="begin"/>
    </w:r>
    <w:r>
      <w:rPr>
        <w:rStyle w:val="afe"/>
      </w:rPr>
      <w:instrText xml:space="preserve"> PAGE </w:instrText>
    </w:r>
    <w:r>
      <w:rPr>
        <w:rStyle w:val="afe"/>
      </w:rPr>
      <w:fldChar w:fldCharType="separate"/>
    </w:r>
    <w:r w:rsidR="00DA17BF">
      <w:rPr>
        <w:rStyle w:val="afe"/>
        <w:noProof/>
      </w:rPr>
      <w:t>ii</w:t>
    </w:r>
    <w:r>
      <w:rPr>
        <w:rStyle w:val="afe"/>
      </w:rPr>
      <w:fldChar w:fldCharType="end"/>
    </w:r>
    <w:r>
      <w:rPr>
        <w:rStyle w:val="afe"/>
        <w:rFonts w:hint="eastAsia"/>
      </w:rPr>
      <w:t xml:space="preserve"> </w:t>
    </w:r>
    <w:r>
      <w:rPr>
        <w:rStyle w:val="afe"/>
        <w:rFonts w:ascii="宋体"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C4E70B" w14:textId="77777777" w:rsidR="00634F53" w:rsidRDefault="00634F53">
    <w:pPr>
      <w:pStyle w:val="af4"/>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CD1E5B" w14:textId="77777777" w:rsidR="00634F53" w:rsidRDefault="009A4418"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硕士学位论文开题报告</w:t>
    </w:r>
    <w:r>
      <w:rPr>
        <w:rStyle w:val="afe"/>
        <w:rFonts w:ascii="宋体" w:hint="eastAsia"/>
      </w:rPr>
      <w:t xml:space="preserve">                                     </w:t>
    </w:r>
    <w:r w:rsidR="00634F53">
      <w:rPr>
        <w:rStyle w:val="afe"/>
        <w:rFonts w:ascii="宋体" w:hint="eastAsia"/>
      </w:rPr>
      <w:t xml:space="preserve">· </w:t>
    </w:r>
    <w:r w:rsidR="00634F53">
      <w:rPr>
        <w:rStyle w:val="afe"/>
      </w:rPr>
      <w:fldChar w:fldCharType="begin"/>
    </w:r>
    <w:r w:rsidR="00634F53" w:rsidRPr="0030679B">
      <w:rPr>
        <w:rStyle w:val="afe"/>
      </w:rPr>
      <w:instrText xml:space="preserve"> PAGE </w:instrText>
    </w:r>
    <w:r w:rsidR="00634F53">
      <w:rPr>
        <w:rStyle w:val="afe"/>
      </w:rPr>
      <w:fldChar w:fldCharType="separate"/>
    </w:r>
    <w:r w:rsidR="00DA17BF">
      <w:rPr>
        <w:rStyle w:val="afe"/>
        <w:noProof/>
      </w:rPr>
      <w:t>5</w:t>
    </w:r>
    <w:r w:rsidR="00634F53">
      <w:rPr>
        <w:rStyle w:val="afe"/>
      </w:rPr>
      <w:fldChar w:fldCharType="end"/>
    </w:r>
    <w:r w:rsidR="00634F53">
      <w:rPr>
        <w:rStyle w:val="afe"/>
        <w:rFonts w:hint="eastAsia"/>
      </w:rPr>
      <w:t xml:space="preserve"> </w:t>
    </w:r>
    <w:r w:rsidR="00634F53">
      <w:rPr>
        <w:rStyle w:val="afe"/>
        <w:rFonts w:ascii="宋体"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80BC24" w14:textId="77777777" w:rsidR="00634F53" w:rsidRDefault="00634F53">
    <w:pPr>
      <w:pStyle w:val="af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B4A245A" w14:textId="77777777" w:rsidR="000F1C33" w:rsidRDefault="000F1C33" w:rsidP="0010604E">
      <w:pPr>
        <w:spacing w:line="240" w:lineRule="auto"/>
      </w:pPr>
      <w:r>
        <w:separator/>
      </w:r>
    </w:p>
  </w:footnote>
  <w:footnote w:type="continuationSeparator" w:id="0">
    <w:p w14:paraId="4B6A4A33" w14:textId="77777777" w:rsidR="000F1C33" w:rsidRDefault="000F1C33" w:rsidP="001060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76B781" w14:textId="7D0C50F4" w:rsidR="002825FA" w:rsidRPr="002825FA" w:rsidRDefault="009A4418" w:rsidP="009A4418">
    <w:pPr>
      <w:pStyle w:val="af9"/>
      <w:jc w:val="left"/>
      <w:rPr>
        <w:rFonts w:ascii="楷体_GB2312" w:eastAsia="楷体_GB2312"/>
        <w:szCs w:val="18"/>
      </w:rPr>
    </w:pPr>
    <w:r w:rsidRPr="00177BF2">
      <w:rPr>
        <w:rFonts w:ascii="楷体_GB2312" w:eastAsia="楷体_GB2312" w:hint="eastAsia"/>
        <w:szCs w:val="18"/>
      </w:rPr>
      <w:t>论文题目：</w:t>
    </w:r>
    <w:r w:rsidR="00E449AC" w:rsidRPr="00E449AC">
      <w:rPr>
        <w:rFonts w:ascii="楷体_GB2312" w:eastAsia="楷体_GB2312" w:hint="eastAsia"/>
        <w:szCs w:val="18"/>
      </w:rPr>
      <w:t>面向视觉语言模型的对抗攻击方法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EF8C2D" w14:textId="77777777" w:rsidR="00634F53" w:rsidRDefault="00634F53">
    <w:pPr>
      <w:jc w:val="center"/>
    </w:pPr>
    <w:r>
      <w:rPr>
        <w:rFonts w:hint="eastAsia"/>
        <w:vanish/>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0BCEFF" w14:textId="6BDF0265" w:rsidR="00634F53" w:rsidRDefault="009A4418" w:rsidP="009A4418">
    <w:pPr>
      <w:pStyle w:val="af9"/>
      <w:jc w:val="left"/>
      <w:rPr>
        <w:rFonts w:ascii="楷体_GB2312" w:eastAsia="楷体_GB2312"/>
        <w:szCs w:val="18"/>
      </w:rPr>
    </w:pPr>
    <w:r w:rsidRPr="009A4418">
      <w:rPr>
        <w:rFonts w:ascii="楷体_GB2312" w:eastAsia="楷体_GB2312" w:hint="eastAsia"/>
        <w:szCs w:val="18"/>
      </w:rPr>
      <w:t>论文题目：</w:t>
    </w:r>
    <w:r w:rsidR="00E449AC" w:rsidRPr="00E449AC">
      <w:rPr>
        <w:rFonts w:ascii="楷体_GB2312" w:eastAsia="楷体_GB2312" w:hint="eastAsia"/>
        <w:szCs w:val="18"/>
      </w:rPr>
      <w:t>面向视觉语言模型的对抗攻击方法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500973" w14:textId="77777777" w:rsidR="00634F53" w:rsidRDefault="00634F53">
    <w:pPr>
      <w:jc w:val="center"/>
    </w:pPr>
    <w:r>
      <w:rPr>
        <w:rFonts w:hint="eastAsia"/>
        <w:vanish/>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4F8135F"/>
    <w:multiLevelType w:val="hybridMultilevel"/>
    <w:tmpl w:val="92CAC3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264036E"/>
    <w:multiLevelType w:val="hybridMultilevel"/>
    <w:tmpl w:val="21B8D09C"/>
    <w:lvl w:ilvl="0" w:tplc="A880B8CE">
      <w:start w:val="1"/>
      <w:numFmt w:val="decimal"/>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567C62"/>
    <w:multiLevelType w:val="multilevel"/>
    <w:tmpl w:val="F8A2FF56"/>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pStyle w:val="Heading3-1"/>
      <w:lvlText w:val="%1.%2.%3"/>
      <w:lvlJc w:val="left"/>
      <w:pPr>
        <w:tabs>
          <w:tab w:val="num" w:pos="709"/>
        </w:tabs>
        <w:ind w:left="709" w:hanging="709"/>
      </w:pPr>
      <w:rPr>
        <w:rFonts w:hint="eastAsia"/>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3" w15:restartNumberingAfterBreak="0">
    <w:nsid w:val="35606FE4"/>
    <w:multiLevelType w:val="hybridMultilevel"/>
    <w:tmpl w:val="A450FBAC"/>
    <w:lvl w:ilvl="0" w:tplc="8B6E8A86">
      <w:start w:val="1"/>
      <w:numFmt w:val="decimal"/>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4A5847C3"/>
    <w:multiLevelType w:val="hybridMultilevel"/>
    <w:tmpl w:val="7D300238"/>
    <w:lvl w:ilvl="0" w:tplc="03FACDF0">
      <w:start w:val="1"/>
      <w:numFmt w:val="decimal"/>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8CC4D76"/>
    <w:multiLevelType w:val="hybridMultilevel"/>
    <w:tmpl w:val="070CA444"/>
    <w:lvl w:ilvl="0" w:tplc="54F246DE">
      <w:start w:val="1"/>
      <w:numFmt w:val="decimal"/>
      <w:lvlText w:val="（%1）"/>
      <w:lvlJc w:val="left"/>
      <w:pPr>
        <w:ind w:left="1200" w:hanging="720"/>
      </w:pPr>
      <w:rPr>
        <w:rFonts w:hint="default"/>
        <w:lang w:val="en-US"/>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5C26754B"/>
    <w:multiLevelType w:val="hybridMultilevel"/>
    <w:tmpl w:val="9134E796"/>
    <w:lvl w:ilvl="0" w:tplc="1668E1DC">
      <w:start w:val="1"/>
      <w:numFmt w:val="decimal"/>
      <w:pStyle w:val="referen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5246BB6"/>
    <w:multiLevelType w:val="hybridMultilevel"/>
    <w:tmpl w:val="8EB8B15E"/>
    <w:lvl w:ilvl="0" w:tplc="FE5E22C0">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8" w15:restartNumberingAfterBreak="0">
    <w:nsid w:val="72D80BFE"/>
    <w:multiLevelType w:val="hybridMultilevel"/>
    <w:tmpl w:val="A13ACBF6"/>
    <w:lvl w:ilvl="0" w:tplc="CA4EC182">
      <w:start w:val="1"/>
      <w:numFmt w:val="decimal"/>
      <w:lvlText w:val="%1. "/>
      <w:lvlJc w:val="left"/>
      <w:pPr>
        <w:ind w:left="0" w:firstLine="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74E25071"/>
    <w:multiLevelType w:val="hybridMultilevel"/>
    <w:tmpl w:val="17EAEB42"/>
    <w:lvl w:ilvl="0" w:tplc="96D84174">
      <w:start w:val="1"/>
      <w:numFmt w:val="decimal"/>
      <w:suff w:val="space"/>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6215501">
    <w:abstractNumId w:val="2"/>
  </w:num>
  <w:num w:numId="2" w16cid:durableId="889878091">
    <w:abstractNumId w:val="2"/>
  </w:num>
  <w:num w:numId="3" w16cid:durableId="1989893924">
    <w:abstractNumId w:val="6"/>
  </w:num>
  <w:num w:numId="4" w16cid:durableId="553931428">
    <w:abstractNumId w:val="2"/>
  </w:num>
  <w:num w:numId="5" w16cid:durableId="242841931">
    <w:abstractNumId w:val="2"/>
  </w:num>
  <w:num w:numId="6" w16cid:durableId="1353452401">
    <w:abstractNumId w:val="2"/>
  </w:num>
  <w:num w:numId="7" w16cid:durableId="1771199119">
    <w:abstractNumId w:val="0"/>
  </w:num>
  <w:num w:numId="8" w16cid:durableId="393702536">
    <w:abstractNumId w:val="7"/>
  </w:num>
  <w:num w:numId="9" w16cid:durableId="1583752822">
    <w:abstractNumId w:val="5"/>
  </w:num>
  <w:num w:numId="10" w16cid:durableId="350376305">
    <w:abstractNumId w:val="1"/>
  </w:num>
  <w:num w:numId="11" w16cid:durableId="2086604785">
    <w:abstractNumId w:val="4"/>
  </w:num>
  <w:num w:numId="12" w16cid:durableId="897209762">
    <w:abstractNumId w:val="9"/>
  </w:num>
  <w:num w:numId="13" w16cid:durableId="1663704964">
    <w:abstractNumId w:val="3"/>
  </w:num>
  <w:num w:numId="14" w16cid:durableId="331376816">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416"/>
    <w:rsid w:val="00001E83"/>
    <w:rsid w:val="00002544"/>
    <w:rsid w:val="00002A18"/>
    <w:rsid w:val="00002ECE"/>
    <w:rsid w:val="00005731"/>
    <w:rsid w:val="00005C61"/>
    <w:rsid w:val="00005FCD"/>
    <w:rsid w:val="00006197"/>
    <w:rsid w:val="00006C07"/>
    <w:rsid w:val="0001050E"/>
    <w:rsid w:val="00010681"/>
    <w:rsid w:val="00010ECA"/>
    <w:rsid w:val="000111CB"/>
    <w:rsid w:val="00013399"/>
    <w:rsid w:val="00013CE3"/>
    <w:rsid w:val="0001711A"/>
    <w:rsid w:val="0001720B"/>
    <w:rsid w:val="00017EEB"/>
    <w:rsid w:val="00020196"/>
    <w:rsid w:val="00020D16"/>
    <w:rsid w:val="00020E89"/>
    <w:rsid w:val="00021A85"/>
    <w:rsid w:val="00021D10"/>
    <w:rsid w:val="00022FE2"/>
    <w:rsid w:val="00025C05"/>
    <w:rsid w:val="00026AAE"/>
    <w:rsid w:val="000270EB"/>
    <w:rsid w:val="00030B87"/>
    <w:rsid w:val="000311F5"/>
    <w:rsid w:val="0003126D"/>
    <w:rsid w:val="00032444"/>
    <w:rsid w:val="0003285D"/>
    <w:rsid w:val="0003371B"/>
    <w:rsid w:val="00033CB4"/>
    <w:rsid w:val="00034B31"/>
    <w:rsid w:val="00034D86"/>
    <w:rsid w:val="00035E78"/>
    <w:rsid w:val="000362DD"/>
    <w:rsid w:val="0004006C"/>
    <w:rsid w:val="000404EA"/>
    <w:rsid w:val="00042172"/>
    <w:rsid w:val="00043CF5"/>
    <w:rsid w:val="0004609F"/>
    <w:rsid w:val="00050032"/>
    <w:rsid w:val="0005035F"/>
    <w:rsid w:val="00053279"/>
    <w:rsid w:val="0005359F"/>
    <w:rsid w:val="0005627B"/>
    <w:rsid w:val="00056F10"/>
    <w:rsid w:val="000576ED"/>
    <w:rsid w:val="00060180"/>
    <w:rsid w:val="000609CF"/>
    <w:rsid w:val="00061836"/>
    <w:rsid w:val="000653E1"/>
    <w:rsid w:val="000653FB"/>
    <w:rsid w:val="00065B99"/>
    <w:rsid w:val="000660EF"/>
    <w:rsid w:val="000665B6"/>
    <w:rsid w:val="000670A8"/>
    <w:rsid w:val="00071423"/>
    <w:rsid w:val="000731C1"/>
    <w:rsid w:val="000740D5"/>
    <w:rsid w:val="0007757F"/>
    <w:rsid w:val="00081090"/>
    <w:rsid w:val="000819FC"/>
    <w:rsid w:val="00082077"/>
    <w:rsid w:val="00082E8F"/>
    <w:rsid w:val="00083E13"/>
    <w:rsid w:val="0008498A"/>
    <w:rsid w:val="00085043"/>
    <w:rsid w:val="00086466"/>
    <w:rsid w:val="000866C1"/>
    <w:rsid w:val="000870E0"/>
    <w:rsid w:val="00087177"/>
    <w:rsid w:val="00091FF3"/>
    <w:rsid w:val="000924D8"/>
    <w:rsid w:val="00092D1E"/>
    <w:rsid w:val="00092F91"/>
    <w:rsid w:val="0009501F"/>
    <w:rsid w:val="00095488"/>
    <w:rsid w:val="000955AD"/>
    <w:rsid w:val="00096715"/>
    <w:rsid w:val="00096EA1"/>
    <w:rsid w:val="000970E8"/>
    <w:rsid w:val="00097207"/>
    <w:rsid w:val="000974E0"/>
    <w:rsid w:val="000A432B"/>
    <w:rsid w:val="000A777D"/>
    <w:rsid w:val="000A79B4"/>
    <w:rsid w:val="000B0AB5"/>
    <w:rsid w:val="000B0FDE"/>
    <w:rsid w:val="000B2093"/>
    <w:rsid w:val="000B314A"/>
    <w:rsid w:val="000B3562"/>
    <w:rsid w:val="000B4A3C"/>
    <w:rsid w:val="000B5EE7"/>
    <w:rsid w:val="000B6838"/>
    <w:rsid w:val="000B7980"/>
    <w:rsid w:val="000C04CD"/>
    <w:rsid w:val="000C18E0"/>
    <w:rsid w:val="000C2128"/>
    <w:rsid w:val="000C331F"/>
    <w:rsid w:val="000C5F09"/>
    <w:rsid w:val="000C6A08"/>
    <w:rsid w:val="000C6BB0"/>
    <w:rsid w:val="000C75B5"/>
    <w:rsid w:val="000C768C"/>
    <w:rsid w:val="000D0A33"/>
    <w:rsid w:val="000D0CD3"/>
    <w:rsid w:val="000D0F8E"/>
    <w:rsid w:val="000D160B"/>
    <w:rsid w:val="000D21CA"/>
    <w:rsid w:val="000D25D5"/>
    <w:rsid w:val="000D3836"/>
    <w:rsid w:val="000D4A28"/>
    <w:rsid w:val="000D56FE"/>
    <w:rsid w:val="000D5909"/>
    <w:rsid w:val="000D5CA5"/>
    <w:rsid w:val="000D6761"/>
    <w:rsid w:val="000D6FB0"/>
    <w:rsid w:val="000D7107"/>
    <w:rsid w:val="000E0030"/>
    <w:rsid w:val="000E1805"/>
    <w:rsid w:val="000E1FC7"/>
    <w:rsid w:val="000E3D89"/>
    <w:rsid w:val="000E425B"/>
    <w:rsid w:val="000E63D0"/>
    <w:rsid w:val="000E6D22"/>
    <w:rsid w:val="000E6D64"/>
    <w:rsid w:val="000F0193"/>
    <w:rsid w:val="000F0D14"/>
    <w:rsid w:val="000F1C33"/>
    <w:rsid w:val="000F44A1"/>
    <w:rsid w:val="000F4924"/>
    <w:rsid w:val="000F6547"/>
    <w:rsid w:val="000F6D7C"/>
    <w:rsid w:val="000F6DC1"/>
    <w:rsid w:val="00100695"/>
    <w:rsid w:val="00101C48"/>
    <w:rsid w:val="001022D0"/>
    <w:rsid w:val="00102787"/>
    <w:rsid w:val="00103710"/>
    <w:rsid w:val="0010604E"/>
    <w:rsid w:val="001060D3"/>
    <w:rsid w:val="00106979"/>
    <w:rsid w:val="001101C5"/>
    <w:rsid w:val="00110F65"/>
    <w:rsid w:val="0011272C"/>
    <w:rsid w:val="00112A93"/>
    <w:rsid w:val="0011461A"/>
    <w:rsid w:val="00117AD9"/>
    <w:rsid w:val="00117E63"/>
    <w:rsid w:val="00117FB2"/>
    <w:rsid w:val="0012279F"/>
    <w:rsid w:val="00122DB0"/>
    <w:rsid w:val="00122DF0"/>
    <w:rsid w:val="00124826"/>
    <w:rsid w:val="00125CEC"/>
    <w:rsid w:val="00127C15"/>
    <w:rsid w:val="00132356"/>
    <w:rsid w:val="00132A01"/>
    <w:rsid w:val="00133EBD"/>
    <w:rsid w:val="001340FC"/>
    <w:rsid w:val="00134157"/>
    <w:rsid w:val="00135B40"/>
    <w:rsid w:val="0013602B"/>
    <w:rsid w:val="00143EB2"/>
    <w:rsid w:val="00145D46"/>
    <w:rsid w:val="001463F1"/>
    <w:rsid w:val="00147D2D"/>
    <w:rsid w:val="0015037B"/>
    <w:rsid w:val="00150DFE"/>
    <w:rsid w:val="00151241"/>
    <w:rsid w:val="00151FCC"/>
    <w:rsid w:val="00152F6D"/>
    <w:rsid w:val="00153335"/>
    <w:rsid w:val="0015413E"/>
    <w:rsid w:val="00155877"/>
    <w:rsid w:val="001561A7"/>
    <w:rsid w:val="00157548"/>
    <w:rsid w:val="00160175"/>
    <w:rsid w:val="00161075"/>
    <w:rsid w:val="001614CD"/>
    <w:rsid w:val="00163085"/>
    <w:rsid w:val="001659A5"/>
    <w:rsid w:val="00166770"/>
    <w:rsid w:val="00170A2D"/>
    <w:rsid w:val="00170DEA"/>
    <w:rsid w:val="00171581"/>
    <w:rsid w:val="0017181B"/>
    <w:rsid w:val="00171E77"/>
    <w:rsid w:val="00173C3B"/>
    <w:rsid w:val="001741D3"/>
    <w:rsid w:val="001757D0"/>
    <w:rsid w:val="0017676D"/>
    <w:rsid w:val="00177BF2"/>
    <w:rsid w:val="001811A1"/>
    <w:rsid w:val="0018130E"/>
    <w:rsid w:val="00182DE5"/>
    <w:rsid w:val="00185232"/>
    <w:rsid w:val="0018680F"/>
    <w:rsid w:val="00187BD7"/>
    <w:rsid w:val="0019087B"/>
    <w:rsid w:val="00191689"/>
    <w:rsid w:val="00193BE3"/>
    <w:rsid w:val="00195BE9"/>
    <w:rsid w:val="001A0033"/>
    <w:rsid w:val="001A07C9"/>
    <w:rsid w:val="001A273C"/>
    <w:rsid w:val="001A52AA"/>
    <w:rsid w:val="001A610D"/>
    <w:rsid w:val="001A65C0"/>
    <w:rsid w:val="001A7F10"/>
    <w:rsid w:val="001B252B"/>
    <w:rsid w:val="001B52C0"/>
    <w:rsid w:val="001B6CDC"/>
    <w:rsid w:val="001B79B4"/>
    <w:rsid w:val="001C2F61"/>
    <w:rsid w:val="001C3101"/>
    <w:rsid w:val="001C3F78"/>
    <w:rsid w:val="001C5199"/>
    <w:rsid w:val="001C5714"/>
    <w:rsid w:val="001C65C8"/>
    <w:rsid w:val="001C727A"/>
    <w:rsid w:val="001D04E7"/>
    <w:rsid w:val="001D19F0"/>
    <w:rsid w:val="001D237D"/>
    <w:rsid w:val="001D429B"/>
    <w:rsid w:val="001D4662"/>
    <w:rsid w:val="001D49E3"/>
    <w:rsid w:val="001E16D0"/>
    <w:rsid w:val="001E29E9"/>
    <w:rsid w:val="001E2AB5"/>
    <w:rsid w:val="001E47E1"/>
    <w:rsid w:val="001E4E33"/>
    <w:rsid w:val="001E5A2F"/>
    <w:rsid w:val="001E7375"/>
    <w:rsid w:val="001E75AB"/>
    <w:rsid w:val="001F0363"/>
    <w:rsid w:val="001F2781"/>
    <w:rsid w:val="001F3CE3"/>
    <w:rsid w:val="001F4978"/>
    <w:rsid w:val="001F4DD1"/>
    <w:rsid w:val="001F5351"/>
    <w:rsid w:val="00201E0D"/>
    <w:rsid w:val="002028E2"/>
    <w:rsid w:val="00202AF4"/>
    <w:rsid w:val="0020565E"/>
    <w:rsid w:val="00205A77"/>
    <w:rsid w:val="00205B87"/>
    <w:rsid w:val="00210511"/>
    <w:rsid w:val="00210A43"/>
    <w:rsid w:val="002113B3"/>
    <w:rsid w:val="002158E1"/>
    <w:rsid w:val="00216187"/>
    <w:rsid w:val="00216FB0"/>
    <w:rsid w:val="00217201"/>
    <w:rsid w:val="0022018E"/>
    <w:rsid w:val="0022184F"/>
    <w:rsid w:val="0022277F"/>
    <w:rsid w:val="0022340A"/>
    <w:rsid w:val="002243FC"/>
    <w:rsid w:val="0022500C"/>
    <w:rsid w:val="00225ECD"/>
    <w:rsid w:val="00226763"/>
    <w:rsid w:val="00226898"/>
    <w:rsid w:val="002268BD"/>
    <w:rsid w:val="002268E6"/>
    <w:rsid w:val="0023005D"/>
    <w:rsid w:val="00230E7B"/>
    <w:rsid w:val="00230EB4"/>
    <w:rsid w:val="00232581"/>
    <w:rsid w:val="00233510"/>
    <w:rsid w:val="00233900"/>
    <w:rsid w:val="00236EFE"/>
    <w:rsid w:val="00242C75"/>
    <w:rsid w:val="00242D48"/>
    <w:rsid w:val="00244B15"/>
    <w:rsid w:val="00245BC9"/>
    <w:rsid w:val="002461FD"/>
    <w:rsid w:val="00247250"/>
    <w:rsid w:val="00247D3D"/>
    <w:rsid w:val="00247F70"/>
    <w:rsid w:val="00250BE2"/>
    <w:rsid w:val="002512A5"/>
    <w:rsid w:val="00251D33"/>
    <w:rsid w:val="00254FF8"/>
    <w:rsid w:val="002554F9"/>
    <w:rsid w:val="00255CD3"/>
    <w:rsid w:val="0025690E"/>
    <w:rsid w:val="002574A0"/>
    <w:rsid w:val="002579AE"/>
    <w:rsid w:val="002606BF"/>
    <w:rsid w:val="002615D7"/>
    <w:rsid w:val="00261ECC"/>
    <w:rsid w:val="00262248"/>
    <w:rsid w:val="00262B1A"/>
    <w:rsid w:val="00265448"/>
    <w:rsid w:val="00265F67"/>
    <w:rsid w:val="002665BE"/>
    <w:rsid w:val="00267A00"/>
    <w:rsid w:val="002703E2"/>
    <w:rsid w:val="00270503"/>
    <w:rsid w:val="00270DFB"/>
    <w:rsid w:val="00271AF0"/>
    <w:rsid w:val="00271E58"/>
    <w:rsid w:val="0027277E"/>
    <w:rsid w:val="002734B8"/>
    <w:rsid w:val="00274A7B"/>
    <w:rsid w:val="00275DA2"/>
    <w:rsid w:val="00280C90"/>
    <w:rsid w:val="00281735"/>
    <w:rsid w:val="002825FA"/>
    <w:rsid w:val="00283698"/>
    <w:rsid w:val="00283754"/>
    <w:rsid w:val="00283E95"/>
    <w:rsid w:val="0028541B"/>
    <w:rsid w:val="0028577F"/>
    <w:rsid w:val="00285CCE"/>
    <w:rsid w:val="00286AE5"/>
    <w:rsid w:val="00286E2B"/>
    <w:rsid w:val="0029007B"/>
    <w:rsid w:val="00290182"/>
    <w:rsid w:val="0029127F"/>
    <w:rsid w:val="00294050"/>
    <w:rsid w:val="0029454C"/>
    <w:rsid w:val="00296FAD"/>
    <w:rsid w:val="002A1174"/>
    <w:rsid w:val="002A1B03"/>
    <w:rsid w:val="002A2938"/>
    <w:rsid w:val="002A3022"/>
    <w:rsid w:val="002A3973"/>
    <w:rsid w:val="002A39F2"/>
    <w:rsid w:val="002A3C81"/>
    <w:rsid w:val="002A4167"/>
    <w:rsid w:val="002A495B"/>
    <w:rsid w:val="002A544D"/>
    <w:rsid w:val="002A6E0E"/>
    <w:rsid w:val="002B03F3"/>
    <w:rsid w:val="002B3324"/>
    <w:rsid w:val="002B33C5"/>
    <w:rsid w:val="002B4600"/>
    <w:rsid w:val="002C0453"/>
    <w:rsid w:val="002C114E"/>
    <w:rsid w:val="002C16EC"/>
    <w:rsid w:val="002C2108"/>
    <w:rsid w:val="002C3980"/>
    <w:rsid w:val="002C438B"/>
    <w:rsid w:val="002C48D9"/>
    <w:rsid w:val="002C55F6"/>
    <w:rsid w:val="002C5982"/>
    <w:rsid w:val="002C6EDE"/>
    <w:rsid w:val="002C7539"/>
    <w:rsid w:val="002C79E4"/>
    <w:rsid w:val="002D0320"/>
    <w:rsid w:val="002D04B8"/>
    <w:rsid w:val="002D0C3E"/>
    <w:rsid w:val="002D39DC"/>
    <w:rsid w:val="002D402E"/>
    <w:rsid w:val="002D69BA"/>
    <w:rsid w:val="002E0114"/>
    <w:rsid w:val="002E09BC"/>
    <w:rsid w:val="002E108E"/>
    <w:rsid w:val="002E10A8"/>
    <w:rsid w:val="002E3374"/>
    <w:rsid w:val="002E4F6D"/>
    <w:rsid w:val="002E5308"/>
    <w:rsid w:val="002E77D5"/>
    <w:rsid w:val="002F0E95"/>
    <w:rsid w:val="002F357A"/>
    <w:rsid w:val="002F3E24"/>
    <w:rsid w:val="002F3EBE"/>
    <w:rsid w:val="002F65F6"/>
    <w:rsid w:val="002F784E"/>
    <w:rsid w:val="0030010E"/>
    <w:rsid w:val="00300C9B"/>
    <w:rsid w:val="00300E75"/>
    <w:rsid w:val="00302721"/>
    <w:rsid w:val="00302F7F"/>
    <w:rsid w:val="00304446"/>
    <w:rsid w:val="0030497C"/>
    <w:rsid w:val="00306115"/>
    <w:rsid w:val="0030679B"/>
    <w:rsid w:val="00307FCC"/>
    <w:rsid w:val="0031083C"/>
    <w:rsid w:val="00311AF2"/>
    <w:rsid w:val="003121E5"/>
    <w:rsid w:val="003144B9"/>
    <w:rsid w:val="00314589"/>
    <w:rsid w:val="00314658"/>
    <w:rsid w:val="00315234"/>
    <w:rsid w:val="00316BD7"/>
    <w:rsid w:val="00320981"/>
    <w:rsid w:val="0032120D"/>
    <w:rsid w:val="003220B8"/>
    <w:rsid w:val="003230C8"/>
    <w:rsid w:val="00323BEE"/>
    <w:rsid w:val="00325D39"/>
    <w:rsid w:val="00330D99"/>
    <w:rsid w:val="00330DB8"/>
    <w:rsid w:val="003316D3"/>
    <w:rsid w:val="00332E7A"/>
    <w:rsid w:val="00334014"/>
    <w:rsid w:val="0033459F"/>
    <w:rsid w:val="00334CE6"/>
    <w:rsid w:val="00335A3B"/>
    <w:rsid w:val="0033643B"/>
    <w:rsid w:val="0033690E"/>
    <w:rsid w:val="00340EC2"/>
    <w:rsid w:val="003410B0"/>
    <w:rsid w:val="003449E5"/>
    <w:rsid w:val="003478D6"/>
    <w:rsid w:val="00347FC5"/>
    <w:rsid w:val="00351A09"/>
    <w:rsid w:val="00351CF8"/>
    <w:rsid w:val="003528D5"/>
    <w:rsid w:val="00354843"/>
    <w:rsid w:val="00354DED"/>
    <w:rsid w:val="003570BC"/>
    <w:rsid w:val="003572A9"/>
    <w:rsid w:val="00360E18"/>
    <w:rsid w:val="00361BC2"/>
    <w:rsid w:val="00362F85"/>
    <w:rsid w:val="0036319D"/>
    <w:rsid w:val="00363C36"/>
    <w:rsid w:val="00363CCF"/>
    <w:rsid w:val="0036431F"/>
    <w:rsid w:val="00365AA7"/>
    <w:rsid w:val="0036651B"/>
    <w:rsid w:val="00367B5F"/>
    <w:rsid w:val="003700EA"/>
    <w:rsid w:val="00370A5C"/>
    <w:rsid w:val="003711EC"/>
    <w:rsid w:val="0037167E"/>
    <w:rsid w:val="00373A24"/>
    <w:rsid w:val="00373C6E"/>
    <w:rsid w:val="003745CE"/>
    <w:rsid w:val="00375026"/>
    <w:rsid w:val="00375939"/>
    <w:rsid w:val="003760DC"/>
    <w:rsid w:val="00377EAF"/>
    <w:rsid w:val="00380673"/>
    <w:rsid w:val="00381CED"/>
    <w:rsid w:val="00382F3D"/>
    <w:rsid w:val="00383E3E"/>
    <w:rsid w:val="003874FA"/>
    <w:rsid w:val="003907F9"/>
    <w:rsid w:val="00390DAD"/>
    <w:rsid w:val="003910E3"/>
    <w:rsid w:val="0039296F"/>
    <w:rsid w:val="003939B0"/>
    <w:rsid w:val="00394C69"/>
    <w:rsid w:val="003A018D"/>
    <w:rsid w:val="003A5CCB"/>
    <w:rsid w:val="003A5E0A"/>
    <w:rsid w:val="003A5EEC"/>
    <w:rsid w:val="003A7150"/>
    <w:rsid w:val="003B05CE"/>
    <w:rsid w:val="003B1417"/>
    <w:rsid w:val="003B14CB"/>
    <w:rsid w:val="003B1576"/>
    <w:rsid w:val="003B1938"/>
    <w:rsid w:val="003B1952"/>
    <w:rsid w:val="003B499A"/>
    <w:rsid w:val="003B52D1"/>
    <w:rsid w:val="003B5DDF"/>
    <w:rsid w:val="003B6430"/>
    <w:rsid w:val="003B7711"/>
    <w:rsid w:val="003B7742"/>
    <w:rsid w:val="003C07B2"/>
    <w:rsid w:val="003C1005"/>
    <w:rsid w:val="003C39BC"/>
    <w:rsid w:val="003C3E2E"/>
    <w:rsid w:val="003C438C"/>
    <w:rsid w:val="003D0309"/>
    <w:rsid w:val="003D369D"/>
    <w:rsid w:val="003D39CD"/>
    <w:rsid w:val="003D57A3"/>
    <w:rsid w:val="003D6B4E"/>
    <w:rsid w:val="003D6B73"/>
    <w:rsid w:val="003E1761"/>
    <w:rsid w:val="003E3601"/>
    <w:rsid w:val="003E3FD7"/>
    <w:rsid w:val="003E515D"/>
    <w:rsid w:val="003E7340"/>
    <w:rsid w:val="003E75F2"/>
    <w:rsid w:val="003F013A"/>
    <w:rsid w:val="003F0EBE"/>
    <w:rsid w:val="003F1A7D"/>
    <w:rsid w:val="003F2E0F"/>
    <w:rsid w:val="003F310F"/>
    <w:rsid w:val="003F658F"/>
    <w:rsid w:val="003F7AED"/>
    <w:rsid w:val="004000B1"/>
    <w:rsid w:val="00400E79"/>
    <w:rsid w:val="004018CD"/>
    <w:rsid w:val="00401C07"/>
    <w:rsid w:val="00402F66"/>
    <w:rsid w:val="0040369D"/>
    <w:rsid w:val="0040456D"/>
    <w:rsid w:val="00406BE0"/>
    <w:rsid w:val="004130B0"/>
    <w:rsid w:val="00413461"/>
    <w:rsid w:val="00414779"/>
    <w:rsid w:val="00416D93"/>
    <w:rsid w:val="00417D3D"/>
    <w:rsid w:val="00422BDE"/>
    <w:rsid w:val="00423E8C"/>
    <w:rsid w:val="00424186"/>
    <w:rsid w:val="004257DD"/>
    <w:rsid w:val="00426298"/>
    <w:rsid w:val="004304F6"/>
    <w:rsid w:val="00430D0C"/>
    <w:rsid w:val="00431CAE"/>
    <w:rsid w:val="00432448"/>
    <w:rsid w:val="004330BA"/>
    <w:rsid w:val="00434860"/>
    <w:rsid w:val="004349FD"/>
    <w:rsid w:val="00435651"/>
    <w:rsid w:val="0043686C"/>
    <w:rsid w:val="00436E38"/>
    <w:rsid w:val="00436FB2"/>
    <w:rsid w:val="00440DF3"/>
    <w:rsid w:val="00441A9F"/>
    <w:rsid w:val="00442007"/>
    <w:rsid w:val="00444C31"/>
    <w:rsid w:val="00444C83"/>
    <w:rsid w:val="004452CE"/>
    <w:rsid w:val="004457AB"/>
    <w:rsid w:val="00445ED1"/>
    <w:rsid w:val="00446227"/>
    <w:rsid w:val="00446820"/>
    <w:rsid w:val="00446E9E"/>
    <w:rsid w:val="00450230"/>
    <w:rsid w:val="00451BC8"/>
    <w:rsid w:val="004523A6"/>
    <w:rsid w:val="004531B2"/>
    <w:rsid w:val="00453779"/>
    <w:rsid w:val="00453B78"/>
    <w:rsid w:val="004557F8"/>
    <w:rsid w:val="0045581C"/>
    <w:rsid w:val="004579C5"/>
    <w:rsid w:val="00457FF4"/>
    <w:rsid w:val="004601B9"/>
    <w:rsid w:val="0046127D"/>
    <w:rsid w:val="00461E30"/>
    <w:rsid w:val="00461FE8"/>
    <w:rsid w:val="00462D52"/>
    <w:rsid w:val="00464B8D"/>
    <w:rsid w:val="00467A27"/>
    <w:rsid w:val="00470ECA"/>
    <w:rsid w:val="00473FDA"/>
    <w:rsid w:val="00474D01"/>
    <w:rsid w:val="00476D25"/>
    <w:rsid w:val="004771FB"/>
    <w:rsid w:val="00477948"/>
    <w:rsid w:val="004806D2"/>
    <w:rsid w:val="00482945"/>
    <w:rsid w:val="004833A6"/>
    <w:rsid w:val="00483E8D"/>
    <w:rsid w:val="0048468A"/>
    <w:rsid w:val="00484D73"/>
    <w:rsid w:val="00490AE7"/>
    <w:rsid w:val="00495FEB"/>
    <w:rsid w:val="004A163E"/>
    <w:rsid w:val="004A24AD"/>
    <w:rsid w:val="004A2A58"/>
    <w:rsid w:val="004A2DB6"/>
    <w:rsid w:val="004A322C"/>
    <w:rsid w:val="004A326A"/>
    <w:rsid w:val="004A3A87"/>
    <w:rsid w:val="004A4D5E"/>
    <w:rsid w:val="004A55D8"/>
    <w:rsid w:val="004A634E"/>
    <w:rsid w:val="004A72CE"/>
    <w:rsid w:val="004B1828"/>
    <w:rsid w:val="004B280E"/>
    <w:rsid w:val="004B2C20"/>
    <w:rsid w:val="004B2CB1"/>
    <w:rsid w:val="004B2CFD"/>
    <w:rsid w:val="004B3C1E"/>
    <w:rsid w:val="004B6519"/>
    <w:rsid w:val="004C1277"/>
    <w:rsid w:val="004C13F6"/>
    <w:rsid w:val="004C188F"/>
    <w:rsid w:val="004C1937"/>
    <w:rsid w:val="004C2C25"/>
    <w:rsid w:val="004C39DC"/>
    <w:rsid w:val="004C44D5"/>
    <w:rsid w:val="004C478F"/>
    <w:rsid w:val="004C49E6"/>
    <w:rsid w:val="004C6552"/>
    <w:rsid w:val="004C65CE"/>
    <w:rsid w:val="004C712B"/>
    <w:rsid w:val="004C7468"/>
    <w:rsid w:val="004D0542"/>
    <w:rsid w:val="004D285F"/>
    <w:rsid w:val="004D3E94"/>
    <w:rsid w:val="004D4B1C"/>
    <w:rsid w:val="004D5180"/>
    <w:rsid w:val="004D54BE"/>
    <w:rsid w:val="004E02BF"/>
    <w:rsid w:val="004E06D1"/>
    <w:rsid w:val="004E06FC"/>
    <w:rsid w:val="004E0E44"/>
    <w:rsid w:val="004E1BA7"/>
    <w:rsid w:val="004E1E52"/>
    <w:rsid w:val="004E54FE"/>
    <w:rsid w:val="004E59F8"/>
    <w:rsid w:val="004E6AEB"/>
    <w:rsid w:val="004E7963"/>
    <w:rsid w:val="004E79A5"/>
    <w:rsid w:val="004F16A8"/>
    <w:rsid w:val="004F2E6C"/>
    <w:rsid w:val="004F30CF"/>
    <w:rsid w:val="004F4C21"/>
    <w:rsid w:val="004F590D"/>
    <w:rsid w:val="004F7D1D"/>
    <w:rsid w:val="00500CD9"/>
    <w:rsid w:val="00506888"/>
    <w:rsid w:val="00507F07"/>
    <w:rsid w:val="005117D6"/>
    <w:rsid w:val="00514552"/>
    <w:rsid w:val="0051737D"/>
    <w:rsid w:val="00517945"/>
    <w:rsid w:val="0052064C"/>
    <w:rsid w:val="00520DA6"/>
    <w:rsid w:val="00521191"/>
    <w:rsid w:val="00522EF9"/>
    <w:rsid w:val="0052315A"/>
    <w:rsid w:val="005238CA"/>
    <w:rsid w:val="00524714"/>
    <w:rsid w:val="00524A69"/>
    <w:rsid w:val="00524FE4"/>
    <w:rsid w:val="005256C4"/>
    <w:rsid w:val="005310C6"/>
    <w:rsid w:val="0053193B"/>
    <w:rsid w:val="00533461"/>
    <w:rsid w:val="005336F7"/>
    <w:rsid w:val="005343D0"/>
    <w:rsid w:val="00535FB7"/>
    <w:rsid w:val="0053629F"/>
    <w:rsid w:val="00537324"/>
    <w:rsid w:val="0053792C"/>
    <w:rsid w:val="00540DE3"/>
    <w:rsid w:val="00542C6F"/>
    <w:rsid w:val="00543808"/>
    <w:rsid w:val="00543863"/>
    <w:rsid w:val="00543EC2"/>
    <w:rsid w:val="005477A1"/>
    <w:rsid w:val="0055144B"/>
    <w:rsid w:val="0055182B"/>
    <w:rsid w:val="005538A6"/>
    <w:rsid w:val="005571D6"/>
    <w:rsid w:val="00557B55"/>
    <w:rsid w:val="00557E7C"/>
    <w:rsid w:val="00560028"/>
    <w:rsid w:val="00560C06"/>
    <w:rsid w:val="005644D2"/>
    <w:rsid w:val="00564B8F"/>
    <w:rsid w:val="005679CA"/>
    <w:rsid w:val="00570609"/>
    <w:rsid w:val="005707A2"/>
    <w:rsid w:val="005716B0"/>
    <w:rsid w:val="0057181A"/>
    <w:rsid w:val="0057338B"/>
    <w:rsid w:val="00573B0C"/>
    <w:rsid w:val="00574C2C"/>
    <w:rsid w:val="005758CA"/>
    <w:rsid w:val="00575E94"/>
    <w:rsid w:val="00577569"/>
    <w:rsid w:val="00581CBD"/>
    <w:rsid w:val="005825E0"/>
    <w:rsid w:val="0058380F"/>
    <w:rsid w:val="00584375"/>
    <w:rsid w:val="005865C2"/>
    <w:rsid w:val="005876E4"/>
    <w:rsid w:val="00587ACF"/>
    <w:rsid w:val="00587B43"/>
    <w:rsid w:val="00587FCE"/>
    <w:rsid w:val="00590515"/>
    <w:rsid w:val="00590D21"/>
    <w:rsid w:val="00592BEE"/>
    <w:rsid w:val="005933BD"/>
    <w:rsid w:val="0059362E"/>
    <w:rsid w:val="0059489F"/>
    <w:rsid w:val="005A07B0"/>
    <w:rsid w:val="005A1009"/>
    <w:rsid w:val="005A2455"/>
    <w:rsid w:val="005A2F98"/>
    <w:rsid w:val="005A461E"/>
    <w:rsid w:val="005A4CE8"/>
    <w:rsid w:val="005A5367"/>
    <w:rsid w:val="005A5A8A"/>
    <w:rsid w:val="005B09F7"/>
    <w:rsid w:val="005B0CD7"/>
    <w:rsid w:val="005B26B9"/>
    <w:rsid w:val="005B4FD6"/>
    <w:rsid w:val="005B55BE"/>
    <w:rsid w:val="005B5CC1"/>
    <w:rsid w:val="005B6187"/>
    <w:rsid w:val="005C0318"/>
    <w:rsid w:val="005C2FD4"/>
    <w:rsid w:val="005C368F"/>
    <w:rsid w:val="005C3697"/>
    <w:rsid w:val="005C44AB"/>
    <w:rsid w:val="005D0E64"/>
    <w:rsid w:val="005D2BBD"/>
    <w:rsid w:val="005D3391"/>
    <w:rsid w:val="005D34FA"/>
    <w:rsid w:val="005D4D46"/>
    <w:rsid w:val="005E042F"/>
    <w:rsid w:val="005E057D"/>
    <w:rsid w:val="005E0873"/>
    <w:rsid w:val="005E5536"/>
    <w:rsid w:val="005E5AD6"/>
    <w:rsid w:val="005E6120"/>
    <w:rsid w:val="005E7EDB"/>
    <w:rsid w:val="005F07FE"/>
    <w:rsid w:val="005F2057"/>
    <w:rsid w:val="005F4F6D"/>
    <w:rsid w:val="005F5B00"/>
    <w:rsid w:val="005F6671"/>
    <w:rsid w:val="005F6776"/>
    <w:rsid w:val="005F69C9"/>
    <w:rsid w:val="005F72DC"/>
    <w:rsid w:val="0060017E"/>
    <w:rsid w:val="00600674"/>
    <w:rsid w:val="006016D9"/>
    <w:rsid w:val="0060187F"/>
    <w:rsid w:val="006023A2"/>
    <w:rsid w:val="006026DA"/>
    <w:rsid w:val="00602879"/>
    <w:rsid w:val="00603419"/>
    <w:rsid w:val="0060367E"/>
    <w:rsid w:val="00604BD5"/>
    <w:rsid w:val="00605080"/>
    <w:rsid w:val="006078C3"/>
    <w:rsid w:val="00610641"/>
    <w:rsid w:val="00612956"/>
    <w:rsid w:val="006130DB"/>
    <w:rsid w:val="00615572"/>
    <w:rsid w:val="0061584F"/>
    <w:rsid w:val="00615C07"/>
    <w:rsid w:val="006161D3"/>
    <w:rsid w:val="006177BA"/>
    <w:rsid w:val="006207CA"/>
    <w:rsid w:val="00620F25"/>
    <w:rsid w:val="00620F99"/>
    <w:rsid w:val="00621036"/>
    <w:rsid w:val="00622321"/>
    <w:rsid w:val="00622A56"/>
    <w:rsid w:val="00623A56"/>
    <w:rsid w:val="00623AF5"/>
    <w:rsid w:val="00624512"/>
    <w:rsid w:val="00624532"/>
    <w:rsid w:val="00624F5E"/>
    <w:rsid w:val="006261B1"/>
    <w:rsid w:val="006271BD"/>
    <w:rsid w:val="00627B2C"/>
    <w:rsid w:val="00627E0D"/>
    <w:rsid w:val="006300B3"/>
    <w:rsid w:val="006300C8"/>
    <w:rsid w:val="00630980"/>
    <w:rsid w:val="00632DEF"/>
    <w:rsid w:val="006338E9"/>
    <w:rsid w:val="006344D5"/>
    <w:rsid w:val="00634907"/>
    <w:rsid w:val="00634C63"/>
    <w:rsid w:val="00634F53"/>
    <w:rsid w:val="006362AD"/>
    <w:rsid w:val="006405C6"/>
    <w:rsid w:val="00641115"/>
    <w:rsid w:val="006420B0"/>
    <w:rsid w:val="00643840"/>
    <w:rsid w:val="00644A57"/>
    <w:rsid w:val="0064510C"/>
    <w:rsid w:val="006451F9"/>
    <w:rsid w:val="00646513"/>
    <w:rsid w:val="0064773A"/>
    <w:rsid w:val="00647A5B"/>
    <w:rsid w:val="00650148"/>
    <w:rsid w:val="006502FA"/>
    <w:rsid w:val="00650F97"/>
    <w:rsid w:val="006513B7"/>
    <w:rsid w:val="006533C4"/>
    <w:rsid w:val="00653EB0"/>
    <w:rsid w:val="00654ABF"/>
    <w:rsid w:val="00654C16"/>
    <w:rsid w:val="00654E80"/>
    <w:rsid w:val="00654FDD"/>
    <w:rsid w:val="00656B63"/>
    <w:rsid w:val="00657568"/>
    <w:rsid w:val="00663A42"/>
    <w:rsid w:val="00666D3C"/>
    <w:rsid w:val="00670A60"/>
    <w:rsid w:val="006716C9"/>
    <w:rsid w:val="00671A52"/>
    <w:rsid w:val="00673018"/>
    <w:rsid w:val="00673480"/>
    <w:rsid w:val="006737B5"/>
    <w:rsid w:val="00676282"/>
    <w:rsid w:val="00680C73"/>
    <w:rsid w:val="00680F24"/>
    <w:rsid w:val="006816F4"/>
    <w:rsid w:val="00682934"/>
    <w:rsid w:val="00682F31"/>
    <w:rsid w:val="00683239"/>
    <w:rsid w:val="00683682"/>
    <w:rsid w:val="00684156"/>
    <w:rsid w:val="00684ECC"/>
    <w:rsid w:val="006853F7"/>
    <w:rsid w:val="00685E0C"/>
    <w:rsid w:val="00687043"/>
    <w:rsid w:val="0068762F"/>
    <w:rsid w:val="00690BF4"/>
    <w:rsid w:val="0069106F"/>
    <w:rsid w:val="006917FE"/>
    <w:rsid w:val="006965F5"/>
    <w:rsid w:val="006A31C9"/>
    <w:rsid w:val="006A396D"/>
    <w:rsid w:val="006A4384"/>
    <w:rsid w:val="006A65BD"/>
    <w:rsid w:val="006A6F33"/>
    <w:rsid w:val="006B0398"/>
    <w:rsid w:val="006B0500"/>
    <w:rsid w:val="006B3B23"/>
    <w:rsid w:val="006B3D85"/>
    <w:rsid w:val="006B569E"/>
    <w:rsid w:val="006B63A9"/>
    <w:rsid w:val="006B69F6"/>
    <w:rsid w:val="006B6C98"/>
    <w:rsid w:val="006B79FB"/>
    <w:rsid w:val="006C1AEE"/>
    <w:rsid w:val="006C2335"/>
    <w:rsid w:val="006C280F"/>
    <w:rsid w:val="006C2FE6"/>
    <w:rsid w:val="006C505C"/>
    <w:rsid w:val="006C59E5"/>
    <w:rsid w:val="006C5B61"/>
    <w:rsid w:val="006C6247"/>
    <w:rsid w:val="006D1305"/>
    <w:rsid w:val="006D2B0F"/>
    <w:rsid w:val="006D48DE"/>
    <w:rsid w:val="006D616C"/>
    <w:rsid w:val="006D6F91"/>
    <w:rsid w:val="006D7C07"/>
    <w:rsid w:val="006E11FF"/>
    <w:rsid w:val="006E15C8"/>
    <w:rsid w:val="006E3ADE"/>
    <w:rsid w:val="006E555C"/>
    <w:rsid w:val="006E5A24"/>
    <w:rsid w:val="006E5DBA"/>
    <w:rsid w:val="006E71ED"/>
    <w:rsid w:val="006E77F9"/>
    <w:rsid w:val="006E7EBA"/>
    <w:rsid w:val="006F1943"/>
    <w:rsid w:val="006F2306"/>
    <w:rsid w:val="006F2527"/>
    <w:rsid w:val="006F2A68"/>
    <w:rsid w:val="006F3BA3"/>
    <w:rsid w:val="006F471A"/>
    <w:rsid w:val="006F4731"/>
    <w:rsid w:val="006F6C28"/>
    <w:rsid w:val="006F728F"/>
    <w:rsid w:val="006F7A1C"/>
    <w:rsid w:val="006F7AC3"/>
    <w:rsid w:val="0070124E"/>
    <w:rsid w:val="00701CF8"/>
    <w:rsid w:val="00702C5A"/>
    <w:rsid w:val="007042F6"/>
    <w:rsid w:val="00711036"/>
    <w:rsid w:val="00712FD8"/>
    <w:rsid w:val="00713993"/>
    <w:rsid w:val="00715761"/>
    <w:rsid w:val="00716033"/>
    <w:rsid w:val="0071668C"/>
    <w:rsid w:val="00716878"/>
    <w:rsid w:val="00717F25"/>
    <w:rsid w:val="007217AA"/>
    <w:rsid w:val="00721F41"/>
    <w:rsid w:val="00722832"/>
    <w:rsid w:val="007241A2"/>
    <w:rsid w:val="00724512"/>
    <w:rsid w:val="0072559A"/>
    <w:rsid w:val="007256D5"/>
    <w:rsid w:val="00725712"/>
    <w:rsid w:val="00727BC7"/>
    <w:rsid w:val="00730770"/>
    <w:rsid w:val="00731148"/>
    <w:rsid w:val="00732C4E"/>
    <w:rsid w:val="007348C1"/>
    <w:rsid w:val="00734A35"/>
    <w:rsid w:val="00734CDF"/>
    <w:rsid w:val="00735102"/>
    <w:rsid w:val="0073551D"/>
    <w:rsid w:val="007362F8"/>
    <w:rsid w:val="00736632"/>
    <w:rsid w:val="007374ED"/>
    <w:rsid w:val="00737AD0"/>
    <w:rsid w:val="00737B2F"/>
    <w:rsid w:val="007400CD"/>
    <w:rsid w:val="007423A0"/>
    <w:rsid w:val="00743B58"/>
    <w:rsid w:val="00744771"/>
    <w:rsid w:val="00744B07"/>
    <w:rsid w:val="00745718"/>
    <w:rsid w:val="007468D4"/>
    <w:rsid w:val="007473A7"/>
    <w:rsid w:val="00747806"/>
    <w:rsid w:val="00751238"/>
    <w:rsid w:val="007521BD"/>
    <w:rsid w:val="0075251D"/>
    <w:rsid w:val="007525AF"/>
    <w:rsid w:val="007538A6"/>
    <w:rsid w:val="00753FAC"/>
    <w:rsid w:val="007555F9"/>
    <w:rsid w:val="00755DC7"/>
    <w:rsid w:val="00756517"/>
    <w:rsid w:val="007574E3"/>
    <w:rsid w:val="00757512"/>
    <w:rsid w:val="0075789D"/>
    <w:rsid w:val="00757C89"/>
    <w:rsid w:val="00762AF5"/>
    <w:rsid w:val="00762E6E"/>
    <w:rsid w:val="007637B6"/>
    <w:rsid w:val="00763905"/>
    <w:rsid w:val="00764E1D"/>
    <w:rsid w:val="0076612C"/>
    <w:rsid w:val="00766264"/>
    <w:rsid w:val="0076676C"/>
    <w:rsid w:val="007679ED"/>
    <w:rsid w:val="00770761"/>
    <w:rsid w:val="00770866"/>
    <w:rsid w:val="00770FC8"/>
    <w:rsid w:val="0077100D"/>
    <w:rsid w:val="007721BB"/>
    <w:rsid w:val="007745BD"/>
    <w:rsid w:val="00775FCA"/>
    <w:rsid w:val="00777A26"/>
    <w:rsid w:val="00777E4E"/>
    <w:rsid w:val="00777E9E"/>
    <w:rsid w:val="00783E20"/>
    <w:rsid w:val="00784C75"/>
    <w:rsid w:val="007903D9"/>
    <w:rsid w:val="00790552"/>
    <w:rsid w:val="00791F33"/>
    <w:rsid w:val="00792BF6"/>
    <w:rsid w:val="00794C97"/>
    <w:rsid w:val="00795EE3"/>
    <w:rsid w:val="007A03BA"/>
    <w:rsid w:val="007A1A6F"/>
    <w:rsid w:val="007A1D80"/>
    <w:rsid w:val="007A342B"/>
    <w:rsid w:val="007A3BF7"/>
    <w:rsid w:val="007A4B92"/>
    <w:rsid w:val="007B0C8F"/>
    <w:rsid w:val="007B1631"/>
    <w:rsid w:val="007B18C0"/>
    <w:rsid w:val="007B1A09"/>
    <w:rsid w:val="007B1A27"/>
    <w:rsid w:val="007B1B95"/>
    <w:rsid w:val="007B38F2"/>
    <w:rsid w:val="007B392E"/>
    <w:rsid w:val="007B3C8B"/>
    <w:rsid w:val="007B5BEE"/>
    <w:rsid w:val="007B7D09"/>
    <w:rsid w:val="007C26FD"/>
    <w:rsid w:val="007C3643"/>
    <w:rsid w:val="007C4457"/>
    <w:rsid w:val="007C49C3"/>
    <w:rsid w:val="007C4E61"/>
    <w:rsid w:val="007C5FA0"/>
    <w:rsid w:val="007C7C36"/>
    <w:rsid w:val="007D0ACB"/>
    <w:rsid w:val="007D0C20"/>
    <w:rsid w:val="007D2343"/>
    <w:rsid w:val="007D34D5"/>
    <w:rsid w:val="007D3BCA"/>
    <w:rsid w:val="007D571F"/>
    <w:rsid w:val="007D5ED0"/>
    <w:rsid w:val="007D6564"/>
    <w:rsid w:val="007D722B"/>
    <w:rsid w:val="007D7DAD"/>
    <w:rsid w:val="007E02E8"/>
    <w:rsid w:val="007E301E"/>
    <w:rsid w:val="007E3140"/>
    <w:rsid w:val="007E43DF"/>
    <w:rsid w:val="007E5C71"/>
    <w:rsid w:val="007E5FFB"/>
    <w:rsid w:val="007E6640"/>
    <w:rsid w:val="007E68E4"/>
    <w:rsid w:val="007F0764"/>
    <w:rsid w:val="007F566A"/>
    <w:rsid w:val="007F6CB4"/>
    <w:rsid w:val="007F789B"/>
    <w:rsid w:val="00800CC2"/>
    <w:rsid w:val="00801BD4"/>
    <w:rsid w:val="00804FB2"/>
    <w:rsid w:val="008051F4"/>
    <w:rsid w:val="0080696C"/>
    <w:rsid w:val="00806CD0"/>
    <w:rsid w:val="00807D4D"/>
    <w:rsid w:val="00810740"/>
    <w:rsid w:val="00811CAF"/>
    <w:rsid w:val="00813334"/>
    <w:rsid w:val="00813F33"/>
    <w:rsid w:val="00815511"/>
    <w:rsid w:val="00816912"/>
    <w:rsid w:val="00821B6E"/>
    <w:rsid w:val="008227D9"/>
    <w:rsid w:val="008249B0"/>
    <w:rsid w:val="00824B60"/>
    <w:rsid w:val="00827770"/>
    <w:rsid w:val="00830533"/>
    <w:rsid w:val="00830F26"/>
    <w:rsid w:val="0083174E"/>
    <w:rsid w:val="00831BC1"/>
    <w:rsid w:val="00832CB1"/>
    <w:rsid w:val="00833A8F"/>
    <w:rsid w:val="00833C13"/>
    <w:rsid w:val="0083568F"/>
    <w:rsid w:val="00840CC6"/>
    <w:rsid w:val="00841596"/>
    <w:rsid w:val="00841E11"/>
    <w:rsid w:val="008435CB"/>
    <w:rsid w:val="008448F4"/>
    <w:rsid w:val="00845DEF"/>
    <w:rsid w:val="0084680B"/>
    <w:rsid w:val="00846DEC"/>
    <w:rsid w:val="008470EB"/>
    <w:rsid w:val="008472B0"/>
    <w:rsid w:val="008474A8"/>
    <w:rsid w:val="00851968"/>
    <w:rsid w:val="00851A4B"/>
    <w:rsid w:val="008524B6"/>
    <w:rsid w:val="00852588"/>
    <w:rsid w:val="00852AFF"/>
    <w:rsid w:val="0085331B"/>
    <w:rsid w:val="00854CF0"/>
    <w:rsid w:val="00854D3E"/>
    <w:rsid w:val="00855DA1"/>
    <w:rsid w:val="00855F8F"/>
    <w:rsid w:val="0085648A"/>
    <w:rsid w:val="00856EE9"/>
    <w:rsid w:val="00857628"/>
    <w:rsid w:val="0085779E"/>
    <w:rsid w:val="00857816"/>
    <w:rsid w:val="00860D37"/>
    <w:rsid w:val="00864AE6"/>
    <w:rsid w:val="008660B0"/>
    <w:rsid w:val="0086619F"/>
    <w:rsid w:val="00866799"/>
    <w:rsid w:val="00867D5E"/>
    <w:rsid w:val="00870449"/>
    <w:rsid w:val="00871218"/>
    <w:rsid w:val="00871D71"/>
    <w:rsid w:val="00873E1D"/>
    <w:rsid w:val="00875DC5"/>
    <w:rsid w:val="008777CF"/>
    <w:rsid w:val="00877CE5"/>
    <w:rsid w:val="008800C5"/>
    <w:rsid w:val="0088239B"/>
    <w:rsid w:val="00883203"/>
    <w:rsid w:val="00884308"/>
    <w:rsid w:val="00884F81"/>
    <w:rsid w:val="008851E2"/>
    <w:rsid w:val="0088751D"/>
    <w:rsid w:val="0089085E"/>
    <w:rsid w:val="00892084"/>
    <w:rsid w:val="00892547"/>
    <w:rsid w:val="00892804"/>
    <w:rsid w:val="00892AEC"/>
    <w:rsid w:val="008931C1"/>
    <w:rsid w:val="0089411E"/>
    <w:rsid w:val="00895479"/>
    <w:rsid w:val="00895EC9"/>
    <w:rsid w:val="00897DE4"/>
    <w:rsid w:val="008A041E"/>
    <w:rsid w:val="008A3D5A"/>
    <w:rsid w:val="008A5A75"/>
    <w:rsid w:val="008A60E1"/>
    <w:rsid w:val="008A7829"/>
    <w:rsid w:val="008B3395"/>
    <w:rsid w:val="008B5C57"/>
    <w:rsid w:val="008C1F97"/>
    <w:rsid w:val="008C2584"/>
    <w:rsid w:val="008C26CF"/>
    <w:rsid w:val="008C2D20"/>
    <w:rsid w:val="008C34E0"/>
    <w:rsid w:val="008C36A1"/>
    <w:rsid w:val="008C3C0B"/>
    <w:rsid w:val="008C42E4"/>
    <w:rsid w:val="008C5DF4"/>
    <w:rsid w:val="008C622C"/>
    <w:rsid w:val="008C6730"/>
    <w:rsid w:val="008C6B12"/>
    <w:rsid w:val="008C7305"/>
    <w:rsid w:val="008C75B4"/>
    <w:rsid w:val="008D139C"/>
    <w:rsid w:val="008D1C4B"/>
    <w:rsid w:val="008D21D4"/>
    <w:rsid w:val="008D3A88"/>
    <w:rsid w:val="008D511A"/>
    <w:rsid w:val="008D58DF"/>
    <w:rsid w:val="008E29A3"/>
    <w:rsid w:val="008E2D03"/>
    <w:rsid w:val="008E3339"/>
    <w:rsid w:val="008E44CF"/>
    <w:rsid w:val="008E52C5"/>
    <w:rsid w:val="008E5A1C"/>
    <w:rsid w:val="008E6B92"/>
    <w:rsid w:val="008E7D98"/>
    <w:rsid w:val="008F064A"/>
    <w:rsid w:val="008F08BB"/>
    <w:rsid w:val="008F10F9"/>
    <w:rsid w:val="008F20C7"/>
    <w:rsid w:val="008F26DD"/>
    <w:rsid w:val="008F41EC"/>
    <w:rsid w:val="008F4932"/>
    <w:rsid w:val="008F600B"/>
    <w:rsid w:val="008F6F1B"/>
    <w:rsid w:val="008F7427"/>
    <w:rsid w:val="00901BF8"/>
    <w:rsid w:val="009043F8"/>
    <w:rsid w:val="00905ABF"/>
    <w:rsid w:val="0090729B"/>
    <w:rsid w:val="00911229"/>
    <w:rsid w:val="0091573F"/>
    <w:rsid w:val="009158F4"/>
    <w:rsid w:val="00915A5D"/>
    <w:rsid w:val="00916466"/>
    <w:rsid w:val="009165F1"/>
    <w:rsid w:val="0091683B"/>
    <w:rsid w:val="00916FDA"/>
    <w:rsid w:val="0092124B"/>
    <w:rsid w:val="00924DB5"/>
    <w:rsid w:val="0092721E"/>
    <w:rsid w:val="0092746A"/>
    <w:rsid w:val="009319E9"/>
    <w:rsid w:val="00932454"/>
    <w:rsid w:val="00933D0B"/>
    <w:rsid w:val="00933E34"/>
    <w:rsid w:val="00934451"/>
    <w:rsid w:val="00937860"/>
    <w:rsid w:val="00937EFA"/>
    <w:rsid w:val="00940AC5"/>
    <w:rsid w:val="00942402"/>
    <w:rsid w:val="00946FDC"/>
    <w:rsid w:val="00947981"/>
    <w:rsid w:val="009516CE"/>
    <w:rsid w:val="00954D51"/>
    <w:rsid w:val="0095599E"/>
    <w:rsid w:val="00960D99"/>
    <w:rsid w:val="00960F61"/>
    <w:rsid w:val="00961EF0"/>
    <w:rsid w:val="00964771"/>
    <w:rsid w:val="009663D2"/>
    <w:rsid w:val="00970CFA"/>
    <w:rsid w:val="00970EEE"/>
    <w:rsid w:val="00970F22"/>
    <w:rsid w:val="00977ED7"/>
    <w:rsid w:val="00980B75"/>
    <w:rsid w:val="009814D3"/>
    <w:rsid w:val="0098325C"/>
    <w:rsid w:val="00984BEA"/>
    <w:rsid w:val="00990BA6"/>
    <w:rsid w:val="00991737"/>
    <w:rsid w:val="009924A3"/>
    <w:rsid w:val="00993DAD"/>
    <w:rsid w:val="00994DF9"/>
    <w:rsid w:val="00994ED5"/>
    <w:rsid w:val="009974E5"/>
    <w:rsid w:val="009A4418"/>
    <w:rsid w:val="009A6B0B"/>
    <w:rsid w:val="009A6C60"/>
    <w:rsid w:val="009A7A95"/>
    <w:rsid w:val="009B03C3"/>
    <w:rsid w:val="009B11A5"/>
    <w:rsid w:val="009B13D8"/>
    <w:rsid w:val="009B1BB6"/>
    <w:rsid w:val="009B29A2"/>
    <w:rsid w:val="009B3CD3"/>
    <w:rsid w:val="009B4767"/>
    <w:rsid w:val="009B4BA6"/>
    <w:rsid w:val="009B59B9"/>
    <w:rsid w:val="009B6398"/>
    <w:rsid w:val="009B6401"/>
    <w:rsid w:val="009B67D7"/>
    <w:rsid w:val="009B690A"/>
    <w:rsid w:val="009B7034"/>
    <w:rsid w:val="009C115F"/>
    <w:rsid w:val="009C15CC"/>
    <w:rsid w:val="009C476E"/>
    <w:rsid w:val="009C6F39"/>
    <w:rsid w:val="009D007F"/>
    <w:rsid w:val="009D0BE8"/>
    <w:rsid w:val="009D22F5"/>
    <w:rsid w:val="009D2C09"/>
    <w:rsid w:val="009D3307"/>
    <w:rsid w:val="009D3E55"/>
    <w:rsid w:val="009D4620"/>
    <w:rsid w:val="009D4A13"/>
    <w:rsid w:val="009D5C0B"/>
    <w:rsid w:val="009D7416"/>
    <w:rsid w:val="009E03D3"/>
    <w:rsid w:val="009E0F51"/>
    <w:rsid w:val="009E1B75"/>
    <w:rsid w:val="009E30A2"/>
    <w:rsid w:val="009E4815"/>
    <w:rsid w:val="009E4F7E"/>
    <w:rsid w:val="009E7065"/>
    <w:rsid w:val="009F0252"/>
    <w:rsid w:val="009F0A4A"/>
    <w:rsid w:val="009F1CDF"/>
    <w:rsid w:val="009F22E4"/>
    <w:rsid w:val="009F2A57"/>
    <w:rsid w:val="009F330B"/>
    <w:rsid w:val="009F3BA0"/>
    <w:rsid w:val="009F67FA"/>
    <w:rsid w:val="009F6F46"/>
    <w:rsid w:val="009F772A"/>
    <w:rsid w:val="009F7D52"/>
    <w:rsid w:val="009F7D8B"/>
    <w:rsid w:val="00A00855"/>
    <w:rsid w:val="00A029E5"/>
    <w:rsid w:val="00A045BE"/>
    <w:rsid w:val="00A04EE8"/>
    <w:rsid w:val="00A0554D"/>
    <w:rsid w:val="00A06A8B"/>
    <w:rsid w:val="00A070F0"/>
    <w:rsid w:val="00A10F86"/>
    <w:rsid w:val="00A115D3"/>
    <w:rsid w:val="00A15316"/>
    <w:rsid w:val="00A158D0"/>
    <w:rsid w:val="00A16487"/>
    <w:rsid w:val="00A20B62"/>
    <w:rsid w:val="00A23377"/>
    <w:rsid w:val="00A255FF"/>
    <w:rsid w:val="00A26695"/>
    <w:rsid w:val="00A2677A"/>
    <w:rsid w:val="00A268A7"/>
    <w:rsid w:val="00A26C51"/>
    <w:rsid w:val="00A279BE"/>
    <w:rsid w:val="00A27F42"/>
    <w:rsid w:val="00A31622"/>
    <w:rsid w:val="00A3435B"/>
    <w:rsid w:val="00A36184"/>
    <w:rsid w:val="00A40BD1"/>
    <w:rsid w:val="00A414A8"/>
    <w:rsid w:val="00A4210D"/>
    <w:rsid w:val="00A42160"/>
    <w:rsid w:val="00A43C76"/>
    <w:rsid w:val="00A43D6E"/>
    <w:rsid w:val="00A44A2B"/>
    <w:rsid w:val="00A50A9B"/>
    <w:rsid w:val="00A50DC8"/>
    <w:rsid w:val="00A52838"/>
    <w:rsid w:val="00A53035"/>
    <w:rsid w:val="00A531F5"/>
    <w:rsid w:val="00A53ADB"/>
    <w:rsid w:val="00A54A1C"/>
    <w:rsid w:val="00A55F13"/>
    <w:rsid w:val="00A6010A"/>
    <w:rsid w:val="00A621F4"/>
    <w:rsid w:val="00A63858"/>
    <w:rsid w:val="00A63D38"/>
    <w:rsid w:val="00A644D6"/>
    <w:rsid w:val="00A64EA5"/>
    <w:rsid w:val="00A65C61"/>
    <w:rsid w:val="00A6678A"/>
    <w:rsid w:val="00A67B23"/>
    <w:rsid w:val="00A73186"/>
    <w:rsid w:val="00A74A18"/>
    <w:rsid w:val="00A75810"/>
    <w:rsid w:val="00A76619"/>
    <w:rsid w:val="00A773B4"/>
    <w:rsid w:val="00A804F3"/>
    <w:rsid w:val="00A808A7"/>
    <w:rsid w:val="00A82CD3"/>
    <w:rsid w:val="00A83B96"/>
    <w:rsid w:val="00A8437B"/>
    <w:rsid w:val="00A8445E"/>
    <w:rsid w:val="00A87E08"/>
    <w:rsid w:val="00A91058"/>
    <w:rsid w:val="00A93FF6"/>
    <w:rsid w:val="00A94EB2"/>
    <w:rsid w:val="00A95231"/>
    <w:rsid w:val="00A97EC3"/>
    <w:rsid w:val="00AA2418"/>
    <w:rsid w:val="00AA5895"/>
    <w:rsid w:val="00AA70A4"/>
    <w:rsid w:val="00AB02CE"/>
    <w:rsid w:val="00AB055E"/>
    <w:rsid w:val="00AB06A7"/>
    <w:rsid w:val="00AB1F8D"/>
    <w:rsid w:val="00AB2B5E"/>
    <w:rsid w:val="00AB36FE"/>
    <w:rsid w:val="00AB449F"/>
    <w:rsid w:val="00AB64EB"/>
    <w:rsid w:val="00AB6D22"/>
    <w:rsid w:val="00AB7369"/>
    <w:rsid w:val="00AB7AAC"/>
    <w:rsid w:val="00AB7CF9"/>
    <w:rsid w:val="00AB7DC1"/>
    <w:rsid w:val="00AC0171"/>
    <w:rsid w:val="00AC0EC2"/>
    <w:rsid w:val="00AC4806"/>
    <w:rsid w:val="00AC48D3"/>
    <w:rsid w:val="00AC5F5F"/>
    <w:rsid w:val="00AC69C6"/>
    <w:rsid w:val="00AC7541"/>
    <w:rsid w:val="00AC77F4"/>
    <w:rsid w:val="00AC7D8C"/>
    <w:rsid w:val="00AD055C"/>
    <w:rsid w:val="00AD0ADA"/>
    <w:rsid w:val="00AD0F87"/>
    <w:rsid w:val="00AD3CBF"/>
    <w:rsid w:val="00AD40F6"/>
    <w:rsid w:val="00AD488E"/>
    <w:rsid w:val="00AD48E3"/>
    <w:rsid w:val="00AD53EA"/>
    <w:rsid w:val="00AD5D8F"/>
    <w:rsid w:val="00AD6193"/>
    <w:rsid w:val="00AD7550"/>
    <w:rsid w:val="00AE1AE7"/>
    <w:rsid w:val="00AE25F7"/>
    <w:rsid w:val="00AE38CB"/>
    <w:rsid w:val="00AE56EC"/>
    <w:rsid w:val="00AE68FD"/>
    <w:rsid w:val="00AE7D9E"/>
    <w:rsid w:val="00AF14E6"/>
    <w:rsid w:val="00AF170E"/>
    <w:rsid w:val="00AF1BDA"/>
    <w:rsid w:val="00AF256A"/>
    <w:rsid w:val="00AF3786"/>
    <w:rsid w:val="00AF472D"/>
    <w:rsid w:val="00AF5296"/>
    <w:rsid w:val="00AF56E3"/>
    <w:rsid w:val="00AF5FEE"/>
    <w:rsid w:val="00AF74BA"/>
    <w:rsid w:val="00AF7CA5"/>
    <w:rsid w:val="00B00154"/>
    <w:rsid w:val="00B001E3"/>
    <w:rsid w:val="00B0079C"/>
    <w:rsid w:val="00B00B7D"/>
    <w:rsid w:val="00B0522A"/>
    <w:rsid w:val="00B067A8"/>
    <w:rsid w:val="00B112ED"/>
    <w:rsid w:val="00B11F6A"/>
    <w:rsid w:val="00B13A3A"/>
    <w:rsid w:val="00B14764"/>
    <w:rsid w:val="00B1527A"/>
    <w:rsid w:val="00B16724"/>
    <w:rsid w:val="00B16ABF"/>
    <w:rsid w:val="00B21B2A"/>
    <w:rsid w:val="00B22CE9"/>
    <w:rsid w:val="00B23112"/>
    <w:rsid w:val="00B231AE"/>
    <w:rsid w:val="00B249B9"/>
    <w:rsid w:val="00B255A5"/>
    <w:rsid w:val="00B25EF8"/>
    <w:rsid w:val="00B25F31"/>
    <w:rsid w:val="00B27211"/>
    <w:rsid w:val="00B302D1"/>
    <w:rsid w:val="00B30B72"/>
    <w:rsid w:val="00B30E66"/>
    <w:rsid w:val="00B317A5"/>
    <w:rsid w:val="00B317CB"/>
    <w:rsid w:val="00B32FE0"/>
    <w:rsid w:val="00B33C6C"/>
    <w:rsid w:val="00B34D2B"/>
    <w:rsid w:val="00B3511B"/>
    <w:rsid w:val="00B352A7"/>
    <w:rsid w:val="00B3567F"/>
    <w:rsid w:val="00B3651A"/>
    <w:rsid w:val="00B41709"/>
    <w:rsid w:val="00B41A60"/>
    <w:rsid w:val="00B439CC"/>
    <w:rsid w:val="00B4456C"/>
    <w:rsid w:val="00B44878"/>
    <w:rsid w:val="00B448A0"/>
    <w:rsid w:val="00B4598B"/>
    <w:rsid w:val="00B46244"/>
    <w:rsid w:val="00B50B08"/>
    <w:rsid w:val="00B510DF"/>
    <w:rsid w:val="00B512FB"/>
    <w:rsid w:val="00B5148D"/>
    <w:rsid w:val="00B51778"/>
    <w:rsid w:val="00B51B20"/>
    <w:rsid w:val="00B53056"/>
    <w:rsid w:val="00B571F5"/>
    <w:rsid w:val="00B572E1"/>
    <w:rsid w:val="00B574D5"/>
    <w:rsid w:val="00B6000A"/>
    <w:rsid w:val="00B60572"/>
    <w:rsid w:val="00B605BC"/>
    <w:rsid w:val="00B60B39"/>
    <w:rsid w:val="00B63991"/>
    <w:rsid w:val="00B642E9"/>
    <w:rsid w:val="00B64526"/>
    <w:rsid w:val="00B66E49"/>
    <w:rsid w:val="00B67854"/>
    <w:rsid w:val="00B719BA"/>
    <w:rsid w:val="00B7288A"/>
    <w:rsid w:val="00B72C43"/>
    <w:rsid w:val="00B753F5"/>
    <w:rsid w:val="00B75613"/>
    <w:rsid w:val="00B76A3D"/>
    <w:rsid w:val="00B803E6"/>
    <w:rsid w:val="00B8185A"/>
    <w:rsid w:val="00B820E8"/>
    <w:rsid w:val="00B821B6"/>
    <w:rsid w:val="00B82F11"/>
    <w:rsid w:val="00B83CE9"/>
    <w:rsid w:val="00B83F8B"/>
    <w:rsid w:val="00B8405B"/>
    <w:rsid w:val="00B860BC"/>
    <w:rsid w:val="00B86165"/>
    <w:rsid w:val="00B864DB"/>
    <w:rsid w:val="00B8688C"/>
    <w:rsid w:val="00B931EF"/>
    <w:rsid w:val="00B936E2"/>
    <w:rsid w:val="00B93F64"/>
    <w:rsid w:val="00B97B9C"/>
    <w:rsid w:val="00B97BCA"/>
    <w:rsid w:val="00B97CD0"/>
    <w:rsid w:val="00BA0002"/>
    <w:rsid w:val="00BA2CFC"/>
    <w:rsid w:val="00BA3683"/>
    <w:rsid w:val="00BA4664"/>
    <w:rsid w:val="00BA48AB"/>
    <w:rsid w:val="00BA492B"/>
    <w:rsid w:val="00BA5ED8"/>
    <w:rsid w:val="00BA7B70"/>
    <w:rsid w:val="00BA7E53"/>
    <w:rsid w:val="00BB161B"/>
    <w:rsid w:val="00BB1620"/>
    <w:rsid w:val="00BB24A6"/>
    <w:rsid w:val="00BB27DF"/>
    <w:rsid w:val="00BB33AA"/>
    <w:rsid w:val="00BB3E54"/>
    <w:rsid w:val="00BB4544"/>
    <w:rsid w:val="00BB5435"/>
    <w:rsid w:val="00BB60E9"/>
    <w:rsid w:val="00BB6751"/>
    <w:rsid w:val="00BB7965"/>
    <w:rsid w:val="00BC03E2"/>
    <w:rsid w:val="00BC0629"/>
    <w:rsid w:val="00BC07DA"/>
    <w:rsid w:val="00BC1AE1"/>
    <w:rsid w:val="00BC2BC6"/>
    <w:rsid w:val="00BC547F"/>
    <w:rsid w:val="00BC5B24"/>
    <w:rsid w:val="00BC5C8A"/>
    <w:rsid w:val="00BC729B"/>
    <w:rsid w:val="00BD03B8"/>
    <w:rsid w:val="00BD0BCF"/>
    <w:rsid w:val="00BD41A8"/>
    <w:rsid w:val="00BD5235"/>
    <w:rsid w:val="00BD64CC"/>
    <w:rsid w:val="00BD6E3E"/>
    <w:rsid w:val="00BE0723"/>
    <w:rsid w:val="00BE1691"/>
    <w:rsid w:val="00BE1769"/>
    <w:rsid w:val="00BE4375"/>
    <w:rsid w:val="00BE5B76"/>
    <w:rsid w:val="00BE5F7A"/>
    <w:rsid w:val="00BE6CD1"/>
    <w:rsid w:val="00BF2E63"/>
    <w:rsid w:val="00BF53E0"/>
    <w:rsid w:val="00BF5CE7"/>
    <w:rsid w:val="00BF7B81"/>
    <w:rsid w:val="00C0027D"/>
    <w:rsid w:val="00C00619"/>
    <w:rsid w:val="00C007B8"/>
    <w:rsid w:val="00C0099D"/>
    <w:rsid w:val="00C02A52"/>
    <w:rsid w:val="00C033FE"/>
    <w:rsid w:val="00C056EB"/>
    <w:rsid w:val="00C06090"/>
    <w:rsid w:val="00C060A0"/>
    <w:rsid w:val="00C06C0D"/>
    <w:rsid w:val="00C06C20"/>
    <w:rsid w:val="00C0756C"/>
    <w:rsid w:val="00C07FBA"/>
    <w:rsid w:val="00C10612"/>
    <w:rsid w:val="00C10E98"/>
    <w:rsid w:val="00C11363"/>
    <w:rsid w:val="00C138DB"/>
    <w:rsid w:val="00C15391"/>
    <w:rsid w:val="00C15C57"/>
    <w:rsid w:val="00C16961"/>
    <w:rsid w:val="00C17126"/>
    <w:rsid w:val="00C1754D"/>
    <w:rsid w:val="00C17916"/>
    <w:rsid w:val="00C17BF3"/>
    <w:rsid w:val="00C20422"/>
    <w:rsid w:val="00C206BB"/>
    <w:rsid w:val="00C20F4D"/>
    <w:rsid w:val="00C221DD"/>
    <w:rsid w:val="00C2328E"/>
    <w:rsid w:val="00C233EA"/>
    <w:rsid w:val="00C235BE"/>
    <w:rsid w:val="00C23EEC"/>
    <w:rsid w:val="00C24C7B"/>
    <w:rsid w:val="00C26422"/>
    <w:rsid w:val="00C26EE8"/>
    <w:rsid w:val="00C3098B"/>
    <w:rsid w:val="00C30F39"/>
    <w:rsid w:val="00C31078"/>
    <w:rsid w:val="00C33AE2"/>
    <w:rsid w:val="00C36AD2"/>
    <w:rsid w:val="00C375F1"/>
    <w:rsid w:val="00C400B0"/>
    <w:rsid w:val="00C40E90"/>
    <w:rsid w:val="00C41A12"/>
    <w:rsid w:val="00C41A82"/>
    <w:rsid w:val="00C42850"/>
    <w:rsid w:val="00C431E4"/>
    <w:rsid w:val="00C43D34"/>
    <w:rsid w:val="00C44C7F"/>
    <w:rsid w:val="00C45442"/>
    <w:rsid w:val="00C454E3"/>
    <w:rsid w:val="00C462A9"/>
    <w:rsid w:val="00C470BE"/>
    <w:rsid w:val="00C511F8"/>
    <w:rsid w:val="00C51E24"/>
    <w:rsid w:val="00C53CA5"/>
    <w:rsid w:val="00C53DFD"/>
    <w:rsid w:val="00C57909"/>
    <w:rsid w:val="00C615C7"/>
    <w:rsid w:val="00C62443"/>
    <w:rsid w:val="00C630BE"/>
    <w:rsid w:val="00C633DA"/>
    <w:rsid w:val="00C63C4E"/>
    <w:rsid w:val="00C64475"/>
    <w:rsid w:val="00C7080F"/>
    <w:rsid w:val="00C70EF5"/>
    <w:rsid w:val="00C72045"/>
    <w:rsid w:val="00C74939"/>
    <w:rsid w:val="00C74B4F"/>
    <w:rsid w:val="00C74F83"/>
    <w:rsid w:val="00C75473"/>
    <w:rsid w:val="00C755AA"/>
    <w:rsid w:val="00C75E12"/>
    <w:rsid w:val="00C76434"/>
    <w:rsid w:val="00C776B2"/>
    <w:rsid w:val="00C81E4C"/>
    <w:rsid w:val="00C83B4C"/>
    <w:rsid w:val="00C83C4C"/>
    <w:rsid w:val="00C85474"/>
    <w:rsid w:val="00C866F2"/>
    <w:rsid w:val="00C867AD"/>
    <w:rsid w:val="00C878DB"/>
    <w:rsid w:val="00C91561"/>
    <w:rsid w:val="00C92E9E"/>
    <w:rsid w:val="00C941F8"/>
    <w:rsid w:val="00C945FF"/>
    <w:rsid w:val="00C96D2F"/>
    <w:rsid w:val="00CA0225"/>
    <w:rsid w:val="00CA096B"/>
    <w:rsid w:val="00CA0D59"/>
    <w:rsid w:val="00CA1054"/>
    <w:rsid w:val="00CA1A46"/>
    <w:rsid w:val="00CA4C65"/>
    <w:rsid w:val="00CA6A60"/>
    <w:rsid w:val="00CA74AA"/>
    <w:rsid w:val="00CA7DC2"/>
    <w:rsid w:val="00CB2F9F"/>
    <w:rsid w:val="00CB399A"/>
    <w:rsid w:val="00CC129E"/>
    <w:rsid w:val="00CC1359"/>
    <w:rsid w:val="00CC2582"/>
    <w:rsid w:val="00CC3422"/>
    <w:rsid w:val="00CC5223"/>
    <w:rsid w:val="00CC54A0"/>
    <w:rsid w:val="00CC6F61"/>
    <w:rsid w:val="00CC77A8"/>
    <w:rsid w:val="00CD01F3"/>
    <w:rsid w:val="00CD02C3"/>
    <w:rsid w:val="00CD3FF3"/>
    <w:rsid w:val="00CD5C13"/>
    <w:rsid w:val="00CD7118"/>
    <w:rsid w:val="00CD73DA"/>
    <w:rsid w:val="00CE37C1"/>
    <w:rsid w:val="00CE538E"/>
    <w:rsid w:val="00CE550B"/>
    <w:rsid w:val="00CE58F3"/>
    <w:rsid w:val="00CE62C8"/>
    <w:rsid w:val="00CE74FE"/>
    <w:rsid w:val="00CF02BA"/>
    <w:rsid w:val="00CF10BF"/>
    <w:rsid w:val="00CF120F"/>
    <w:rsid w:val="00CF13DC"/>
    <w:rsid w:val="00CF17DD"/>
    <w:rsid w:val="00CF1E15"/>
    <w:rsid w:val="00CF1FD0"/>
    <w:rsid w:val="00CF27F7"/>
    <w:rsid w:val="00CF39C7"/>
    <w:rsid w:val="00CF43C5"/>
    <w:rsid w:val="00CF4810"/>
    <w:rsid w:val="00CF679C"/>
    <w:rsid w:val="00D01AED"/>
    <w:rsid w:val="00D01D62"/>
    <w:rsid w:val="00D02AE3"/>
    <w:rsid w:val="00D02D8A"/>
    <w:rsid w:val="00D03549"/>
    <w:rsid w:val="00D041EB"/>
    <w:rsid w:val="00D04F68"/>
    <w:rsid w:val="00D05E62"/>
    <w:rsid w:val="00D114F0"/>
    <w:rsid w:val="00D11A99"/>
    <w:rsid w:val="00D13CF5"/>
    <w:rsid w:val="00D14D12"/>
    <w:rsid w:val="00D1575F"/>
    <w:rsid w:val="00D214E5"/>
    <w:rsid w:val="00D22C9B"/>
    <w:rsid w:val="00D23BF5"/>
    <w:rsid w:val="00D24D0F"/>
    <w:rsid w:val="00D255F8"/>
    <w:rsid w:val="00D25A5B"/>
    <w:rsid w:val="00D30FD7"/>
    <w:rsid w:val="00D30FE2"/>
    <w:rsid w:val="00D33537"/>
    <w:rsid w:val="00D344D6"/>
    <w:rsid w:val="00D3486F"/>
    <w:rsid w:val="00D34B65"/>
    <w:rsid w:val="00D3509D"/>
    <w:rsid w:val="00D35F61"/>
    <w:rsid w:val="00D36EE6"/>
    <w:rsid w:val="00D37B30"/>
    <w:rsid w:val="00D37C48"/>
    <w:rsid w:val="00D40028"/>
    <w:rsid w:val="00D41FF0"/>
    <w:rsid w:val="00D42AEB"/>
    <w:rsid w:val="00D43D91"/>
    <w:rsid w:val="00D44002"/>
    <w:rsid w:val="00D4649B"/>
    <w:rsid w:val="00D4732E"/>
    <w:rsid w:val="00D5022C"/>
    <w:rsid w:val="00D52C9C"/>
    <w:rsid w:val="00D551F2"/>
    <w:rsid w:val="00D55316"/>
    <w:rsid w:val="00D57218"/>
    <w:rsid w:val="00D57B71"/>
    <w:rsid w:val="00D60D53"/>
    <w:rsid w:val="00D63024"/>
    <w:rsid w:val="00D64180"/>
    <w:rsid w:val="00D64242"/>
    <w:rsid w:val="00D64492"/>
    <w:rsid w:val="00D64A2D"/>
    <w:rsid w:val="00D64FA0"/>
    <w:rsid w:val="00D65214"/>
    <w:rsid w:val="00D6715A"/>
    <w:rsid w:val="00D73CBF"/>
    <w:rsid w:val="00D74D90"/>
    <w:rsid w:val="00D80B67"/>
    <w:rsid w:val="00D80FD2"/>
    <w:rsid w:val="00D812F9"/>
    <w:rsid w:val="00D81BE5"/>
    <w:rsid w:val="00D83601"/>
    <w:rsid w:val="00D836AB"/>
    <w:rsid w:val="00D839C6"/>
    <w:rsid w:val="00D85A1A"/>
    <w:rsid w:val="00D865A8"/>
    <w:rsid w:val="00D86711"/>
    <w:rsid w:val="00D90700"/>
    <w:rsid w:val="00D90D9A"/>
    <w:rsid w:val="00D9186A"/>
    <w:rsid w:val="00D93F95"/>
    <w:rsid w:val="00D943F1"/>
    <w:rsid w:val="00D9493B"/>
    <w:rsid w:val="00D9494E"/>
    <w:rsid w:val="00D94D30"/>
    <w:rsid w:val="00D954B0"/>
    <w:rsid w:val="00D971AA"/>
    <w:rsid w:val="00D973D5"/>
    <w:rsid w:val="00DA0746"/>
    <w:rsid w:val="00DA17BF"/>
    <w:rsid w:val="00DA2428"/>
    <w:rsid w:val="00DA2C39"/>
    <w:rsid w:val="00DA2D10"/>
    <w:rsid w:val="00DA2D64"/>
    <w:rsid w:val="00DA69E5"/>
    <w:rsid w:val="00DA714C"/>
    <w:rsid w:val="00DA715F"/>
    <w:rsid w:val="00DB0239"/>
    <w:rsid w:val="00DB0453"/>
    <w:rsid w:val="00DB159A"/>
    <w:rsid w:val="00DB16C4"/>
    <w:rsid w:val="00DB1DDA"/>
    <w:rsid w:val="00DB364C"/>
    <w:rsid w:val="00DB506B"/>
    <w:rsid w:val="00DB52BF"/>
    <w:rsid w:val="00DB597E"/>
    <w:rsid w:val="00DB5D75"/>
    <w:rsid w:val="00DB5F01"/>
    <w:rsid w:val="00DC0178"/>
    <w:rsid w:val="00DC0B2A"/>
    <w:rsid w:val="00DC0CDB"/>
    <w:rsid w:val="00DC3E74"/>
    <w:rsid w:val="00DC4840"/>
    <w:rsid w:val="00DC4FD4"/>
    <w:rsid w:val="00DC6731"/>
    <w:rsid w:val="00DC67DA"/>
    <w:rsid w:val="00DC6CB1"/>
    <w:rsid w:val="00DC7EC5"/>
    <w:rsid w:val="00DD0E17"/>
    <w:rsid w:val="00DD16D6"/>
    <w:rsid w:val="00DD1936"/>
    <w:rsid w:val="00DD2082"/>
    <w:rsid w:val="00DD2BC1"/>
    <w:rsid w:val="00DD49B6"/>
    <w:rsid w:val="00DE03F6"/>
    <w:rsid w:val="00DE0D82"/>
    <w:rsid w:val="00DE33C4"/>
    <w:rsid w:val="00DE5E36"/>
    <w:rsid w:val="00DE72B7"/>
    <w:rsid w:val="00DE74B8"/>
    <w:rsid w:val="00DF0E55"/>
    <w:rsid w:val="00DF13A5"/>
    <w:rsid w:val="00DF17BA"/>
    <w:rsid w:val="00DF1D2B"/>
    <w:rsid w:val="00DF2EBB"/>
    <w:rsid w:val="00DF341C"/>
    <w:rsid w:val="00DF519F"/>
    <w:rsid w:val="00DF53A3"/>
    <w:rsid w:val="00DF57C3"/>
    <w:rsid w:val="00DF79A8"/>
    <w:rsid w:val="00DF7A6A"/>
    <w:rsid w:val="00E01760"/>
    <w:rsid w:val="00E02F8A"/>
    <w:rsid w:val="00E03284"/>
    <w:rsid w:val="00E033F7"/>
    <w:rsid w:val="00E04BE9"/>
    <w:rsid w:val="00E05B38"/>
    <w:rsid w:val="00E06F0A"/>
    <w:rsid w:val="00E0760F"/>
    <w:rsid w:val="00E100CC"/>
    <w:rsid w:val="00E12868"/>
    <w:rsid w:val="00E172E9"/>
    <w:rsid w:val="00E22142"/>
    <w:rsid w:val="00E22458"/>
    <w:rsid w:val="00E2248C"/>
    <w:rsid w:val="00E22BFD"/>
    <w:rsid w:val="00E238D8"/>
    <w:rsid w:val="00E23F6A"/>
    <w:rsid w:val="00E2426E"/>
    <w:rsid w:val="00E2780D"/>
    <w:rsid w:val="00E3062E"/>
    <w:rsid w:val="00E30746"/>
    <w:rsid w:val="00E30C90"/>
    <w:rsid w:val="00E31BF4"/>
    <w:rsid w:val="00E327B8"/>
    <w:rsid w:val="00E3486D"/>
    <w:rsid w:val="00E34BCE"/>
    <w:rsid w:val="00E34FFC"/>
    <w:rsid w:val="00E36DD5"/>
    <w:rsid w:val="00E3739E"/>
    <w:rsid w:val="00E4038C"/>
    <w:rsid w:val="00E42AFC"/>
    <w:rsid w:val="00E4343C"/>
    <w:rsid w:val="00E43713"/>
    <w:rsid w:val="00E449AC"/>
    <w:rsid w:val="00E449C0"/>
    <w:rsid w:val="00E4541F"/>
    <w:rsid w:val="00E454EE"/>
    <w:rsid w:val="00E457B6"/>
    <w:rsid w:val="00E457C0"/>
    <w:rsid w:val="00E46C65"/>
    <w:rsid w:val="00E4741E"/>
    <w:rsid w:val="00E514BB"/>
    <w:rsid w:val="00E51687"/>
    <w:rsid w:val="00E52630"/>
    <w:rsid w:val="00E52661"/>
    <w:rsid w:val="00E526A3"/>
    <w:rsid w:val="00E53685"/>
    <w:rsid w:val="00E54815"/>
    <w:rsid w:val="00E54B22"/>
    <w:rsid w:val="00E54E34"/>
    <w:rsid w:val="00E55613"/>
    <w:rsid w:val="00E61812"/>
    <w:rsid w:val="00E6274A"/>
    <w:rsid w:val="00E67C2E"/>
    <w:rsid w:val="00E70D2A"/>
    <w:rsid w:val="00E7193D"/>
    <w:rsid w:val="00E71EF8"/>
    <w:rsid w:val="00E71EF9"/>
    <w:rsid w:val="00E7519A"/>
    <w:rsid w:val="00E77B52"/>
    <w:rsid w:val="00E810EE"/>
    <w:rsid w:val="00E81602"/>
    <w:rsid w:val="00E8255F"/>
    <w:rsid w:val="00E8384B"/>
    <w:rsid w:val="00E842EF"/>
    <w:rsid w:val="00E8617A"/>
    <w:rsid w:val="00E86211"/>
    <w:rsid w:val="00E86759"/>
    <w:rsid w:val="00E906A9"/>
    <w:rsid w:val="00E908A6"/>
    <w:rsid w:val="00E90B51"/>
    <w:rsid w:val="00E90D20"/>
    <w:rsid w:val="00E92723"/>
    <w:rsid w:val="00E93B83"/>
    <w:rsid w:val="00E94487"/>
    <w:rsid w:val="00E945C6"/>
    <w:rsid w:val="00E946D1"/>
    <w:rsid w:val="00E9509C"/>
    <w:rsid w:val="00E950F3"/>
    <w:rsid w:val="00E96123"/>
    <w:rsid w:val="00E96F36"/>
    <w:rsid w:val="00EA140F"/>
    <w:rsid w:val="00EA1F5C"/>
    <w:rsid w:val="00EA2305"/>
    <w:rsid w:val="00EA28CC"/>
    <w:rsid w:val="00EA36FE"/>
    <w:rsid w:val="00EA3ACD"/>
    <w:rsid w:val="00EA475A"/>
    <w:rsid w:val="00EA53AE"/>
    <w:rsid w:val="00EB0D8E"/>
    <w:rsid w:val="00EB1272"/>
    <w:rsid w:val="00EB3D2C"/>
    <w:rsid w:val="00EB4531"/>
    <w:rsid w:val="00EB5033"/>
    <w:rsid w:val="00EB5E02"/>
    <w:rsid w:val="00EC0E8D"/>
    <w:rsid w:val="00EC2894"/>
    <w:rsid w:val="00EC455C"/>
    <w:rsid w:val="00EC5F3B"/>
    <w:rsid w:val="00EC6A88"/>
    <w:rsid w:val="00ED121B"/>
    <w:rsid w:val="00ED224E"/>
    <w:rsid w:val="00ED2711"/>
    <w:rsid w:val="00ED318B"/>
    <w:rsid w:val="00ED33E7"/>
    <w:rsid w:val="00ED39D1"/>
    <w:rsid w:val="00ED3D51"/>
    <w:rsid w:val="00ED471F"/>
    <w:rsid w:val="00ED4D86"/>
    <w:rsid w:val="00ED4FF2"/>
    <w:rsid w:val="00ED5858"/>
    <w:rsid w:val="00ED5A8B"/>
    <w:rsid w:val="00ED69D8"/>
    <w:rsid w:val="00ED6AD6"/>
    <w:rsid w:val="00ED73F4"/>
    <w:rsid w:val="00EE0401"/>
    <w:rsid w:val="00EE11D6"/>
    <w:rsid w:val="00EE12FF"/>
    <w:rsid w:val="00EE2185"/>
    <w:rsid w:val="00EE4B63"/>
    <w:rsid w:val="00EE6230"/>
    <w:rsid w:val="00EE63B0"/>
    <w:rsid w:val="00EE7B9E"/>
    <w:rsid w:val="00EF2096"/>
    <w:rsid w:val="00EF2BE0"/>
    <w:rsid w:val="00EF2EA0"/>
    <w:rsid w:val="00EF67CF"/>
    <w:rsid w:val="00F03898"/>
    <w:rsid w:val="00F040EA"/>
    <w:rsid w:val="00F04D0F"/>
    <w:rsid w:val="00F05639"/>
    <w:rsid w:val="00F06CB2"/>
    <w:rsid w:val="00F07286"/>
    <w:rsid w:val="00F10B49"/>
    <w:rsid w:val="00F119BF"/>
    <w:rsid w:val="00F12258"/>
    <w:rsid w:val="00F125F7"/>
    <w:rsid w:val="00F14676"/>
    <w:rsid w:val="00F14808"/>
    <w:rsid w:val="00F17198"/>
    <w:rsid w:val="00F17A8B"/>
    <w:rsid w:val="00F17E92"/>
    <w:rsid w:val="00F22318"/>
    <w:rsid w:val="00F22CAD"/>
    <w:rsid w:val="00F24601"/>
    <w:rsid w:val="00F25937"/>
    <w:rsid w:val="00F25F87"/>
    <w:rsid w:val="00F27911"/>
    <w:rsid w:val="00F27BCA"/>
    <w:rsid w:val="00F27FFA"/>
    <w:rsid w:val="00F3098E"/>
    <w:rsid w:val="00F3207F"/>
    <w:rsid w:val="00F35E72"/>
    <w:rsid w:val="00F37866"/>
    <w:rsid w:val="00F416EE"/>
    <w:rsid w:val="00F421C7"/>
    <w:rsid w:val="00F427A6"/>
    <w:rsid w:val="00F42CA7"/>
    <w:rsid w:val="00F42F92"/>
    <w:rsid w:val="00F43934"/>
    <w:rsid w:val="00F4429F"/>
    <w:rsid w:val="00F44E8B"/>
    <w:rsid w:val="00F453D5"/>
    <w:rsid w:val="00F46A6F"/>
    <w:rsid w:val="00F4790A"/>
    <w:rsid w:val="00F51731"/>
    <w:rsid w:val="00F519A9"/>
    <w:rsid w:val="00F51BAC"/>
    <w:rsid w:val="00F52157"/>
    <w:rsid w:val="00F55352"/>
    <w:rsid w:val="00F556FA"/>
    <w:rsid w:val="00F57768"/>
    <w:rsid w:val="00F67136"/>
    <w:rsid w:val="00F6794D"/>
    <w:rsid w:val="00F73F1B"/>
    <w:rsid w:val="00F745B0"/>
    <w:rsid w:val="00F7553D"/>
    <w:rsid w:val="00F7557C"/>
    <w:rsid w:val="00F77F69"/>
    <w:rsid w:val="00F82DB7"/>
    <w:rsid w:val="00F83089"/>
    <w:rsid w:val="00F85A08"/>
    <w:rsid w:val="00F916C7"/>
    <w:rsid w:val="00F92564"/>
    <w:rsid w:val="00F928B1"/>
    <w:rsid w:val="00F928D9"/>
    <w:rsid w:val="00F92CB7"/>
    <w:rsid w:val="00F96AC0"/>
    <w:rsid w:val="00FA1FB5"/>
    <w:rsid w:val="00FA253C"/>
    <w:rsid w:val="00FA29C6"/>
    <w:rsid w:val="00FA5BD3"/>
    <w:rsid w:val="00FA5CF8"/>
    <w:rsid w:val="00FA7A6D"/>
    <w:rsid w:val="00FB01C1"/>
    <w:rsid w:val="00FB07EA"/>
    <w:rsid w:val="00FB438A"/>
    <w:rsid w:val="00FB5147"/>
    <w:rsid w:val="00FB518F"/>
    <w:rsid w:val="00FB5E5A"/>
    <w:rsid w:val="00FB5F3E"/>
    <w:rsid w:val="00FB7079"/>
    <w:rsid w:val="00FC2B3E"/>
    <w:rsid w:val="00FC2C7D"/>
    <w:rsid w:val="00FC38B8"/>
    <w:rsid w:val="00FC3DD0"/>
    <w:rsid w:val="00FC6047"/>
    <w:rsid w:val="00FD2266"/>
    <w:rsid w:val="00FD2304"/>
    <w:rsid w:val="00FD329A"/>
    <w:rsid w:val="00FD37B9"/>
    <w:rsid w:val="00FD4406"/>
    <w:rsid w:val="00FD4E05"/>
    <w:rsid w:val="00FD59FF"/>
    <w:rsid w:val="00FD5B26"/>
    <w:rsid w:val="00FD6571"/>
    <w:rsid w:val="00FD6F1C"/>
    <w:rsid w:val="00FE0B48"/>
    <w:rsid w:val="00FE11AE"/>
    <w:rsid w:val="00FE164D"/>
    <w:rsid w:val="00FE2F3C"/>
    <w:rsid w:val="00FE475F"/>
    <w:rsid w:val="00FE6928"/>
    <w:rsid w:val="00FF000A"/>
    <w:rsid w:val="00FF282F"/>
    <w:rsid w:val="00FF3A1E"/>
    <w:rsid w:val="00FF4B62"/>
    <w:rsid w:val="00FF59A1"/>
    <w:rsid w:val="00FF7961"/>
    <w:rsid w:val="00FF7B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FC09A3"/>
  <w15:chartTrackingRefBased/>
  <w15:docId w15:val="{CE2A2AA3-D196-4576-B23C-FE11AC85F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qFormat="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255FF"/>
    <w:pPr>
      <w:widowControl w:val="0"/>
      <w:spacing w:line="300" w:lineRule="auto"/>
      <w:jc w:val="both"/>
    </w:pPr>
    <w:rPr>
      <w:rFonts w:ascii="Times New Roman" w:hAnsi="Times New Roman"/>
      <w:kern w:val="2"/>
      <w:sz w:val="24"/>
    </w:rPr>
  </w:style>
  <w:style w:type="paragraph" w:styleId="1">
    <w:name w:val="heading 1"/>
    <w:basedOn w:val="a"/>
    <w:next w:val="a"/>
    <w:link w:val="10"/>
    <w:qFormat/>
    <w:rsid w:val="00A54A1C"/>
    <w:pPr>
      <w:keepLines/>
      <w:numPr>
        <w:numId w:val="2"/>
      </w:numPr>
      <w:tabs>
        <w:tab w:val="left" w:pos="1134"/>
      </w:tabs>
      <w:spacing w:before="120" w:after="120" w:line="380" w:lineRule="atLeast"/>
      <w:outlineLvl w:val="0"/>
    </w:pPr>
    <w:rPr>
      <w:rFonts w:eastAsia="黑体"/>
      <w:kern w:val="44"/>
      <w:sz w:val="30"/>
    </w:rPr>
  </w:style>
  <w:style w:type="paragraph" w:styleId="2">
    <w:name w:val="heading 2"/>
    <w:basedOn w:val="a"/>
    <w:next w:val="a0"/>
    <w:link w:val="20"/>
    <w:qFormat/>
    <w:rsid w:val="00A54A1C"/>
    <w:pPr>
      <w:widowControl/>
      <w:numPr>
        <w:ilvl w:val="1"/>
        <w:numId w:val="2"/>
      </w:numPr>
      <w:spacing w:before="240" w:after="240"/>
      <w:outlineLvl w:val="1"/>
    </w:pPr>
    <w:rPr>
      <w:rFonts w:eastAsia="黑体"/>
      <w:kern w:val="0"/>
      <w:sz w:val="28"/>
    </w:rPr>
  </w:style>
  <w:style w:type="paragraph" w:styleId="3">
    <w:name w:val="heading 3"/>
    <w:basedOn w:val="a"/>
    <w:next w:val="a0"/>
    <w:link w:val="30"/>
    <w:qFormat/>
    <w:rsid w:val="004C39DC"/>
    <w:pPr>
      <w:widowControl/>
      <w:spacing w:before="120" w:after="120" w:line="320" w:lineRule="exact"/>
      <w:outlineLvl w:val="2"/>
    </w:pPr>
    <w:rPr>
      <w:rFonts w:ascii="黑体" w:eastAsia="黑体" w:hAnsi="Arial"/>
      <w:color w:val="000000"/>
      <w:kern w:val="0"/>
    </w:rPr>
  </w:style>
  <w:style w:type="paragraph" w:styleId="4">
    <w:name w:val="heading 4"/>
    <w:basedOn w:val="a"/>
    <w:next w:val="a0"/>
    <w:link w:val="40"/>
    <w:qFormat/>
    <w:rsid w:val="00EA28CC"/>
    <w:pPr>
      <w:keepNext/>
      <w:adjustRightInd w:val="0"/>
      <w:spacing w:before="120" w:after="120" w:line="440" w:lineRule="exact"/>
      <w:textAlignment w:val="baseline"/>
      <w:outlineLvl w:val="3"/>
    </w:pPr>
    <w:rPr>
      <w:rFonts w:ascii="黑体" w:eastAsia="黑体"/>
      <w:kern w:val="0"/>
    </w:rPr>
  </w:style>
  <w:style w:type="paragraph" w:styleId="5">
    <w:name w:val="heading 5"/>
    <w:basedOn w:val="a"/>
    <w:next w:val="a0"/>
    <w:link w:val="50"/>
    <w:qFormat/>
    <w:rsid w:val="004C39DC"/>
    <w:pPr>
      <w:keepNext/>
      <w:spacing w:before="240"/>
      <w:jc w:val="center"/>
      <w:outlineLvl w:val="4"/>
    </w:pPr>
    <w:rPr>
      <w:rFonts w:ascii="Arial" w:eastAsia="黑体" w:hAnsi="Arial"/>
      <w:sz w:val="44"/>
    </w:rPr>
  </w:style>
  <w:style w:type="paragraph" w:styleId="6">
    <w:name w:val="heading 6"/>
    <w:basedOn w:val="a"/>
    <w:next w:val="a0"/>
    <w:link w:val="60"/>
    <w:qFormat/>
    <w:rsid w:val="004C39DC"/>
    <w:pPr>
      <w:keepNext/>
      <w:keepLines/>
      <w:spacing w:before="240" w:after="64" w:line="320" w:lineRule="auto"/>
      <w:outlineLvl w:val="5"/>
    </w:pPr>
    <w:rPr>
      <w:rFonts w:ascii="Arial" w:eastAsia="黑体" w:hAnsi="Arial"/>
      <w:b/>
    </w:rPr>
  </w:style>
  <w:style w:type="paragraph" w:styleId="7">
    <w:name w:val="heading 7"/>
    <w:basedOn w:val="a"/>
    <w:next w:val="a0"/>
    <w:link w:val="70"/>
    <w:qFormat/>
    <w:rsid w:val="004C39DC"/>
    <w:pPr>
      <w:keepNext/>
      <w:keepLines/>
      <w:spacing w:before="240" w:after="64" w:line="320" w:lineRule="auto"/>
      <w:outlineLvl w:val="6"/>
    </w:pPr>
    <w:rPr>
      <w:b/>
    </w:rPr>
  </w:style>
  <w:style w:type="paragraph" w:styleId="8">
    <w:name w:val="heading 8"/>
    <w:basedOn w:val="a"/>
    <w:next w:val="a0"/>
    <w:link w:val="80"/>
    <w:qFormat/>
    <w:rsid w:val="004C39DC"/>
    <w:pPr>
      <w:keepNext/>
      <w:keepLines/>
      <w:spacing w:before="240" w:after="64" w:line="320" w:lineRule="auto"/>
      <w:outlineLvl w:val="7"/>
    </w:pPr>
    <w:rPr>
      <w:rFonts w:ascii="Arial" w:eastAsia="黑体" w:hAnsi="Arial"/>
    </w:rPr>
  </w:style>
  <w:style w:type="paragraph" w:styleId="9">
    <w:name w:val="heading 9"/>
    <w:basedOn w:val="a"/>
    <w:next w:val="a0"/>
    <w:link w:val="90"/>
    <w:qFormat/>
    <w:rsid w:val="004C39DC"/>
    <w:pPr>
      <w:keepNext/>
      <w:keepLines/>
      <w:spacing w:before="240" w:after="64" w:line="320" w:lineRule="auto"/>
      <w:outlineLvl w:val="8"/>
    </w:pPr>
    <w:rPr>
      <w:rFonts w:ascii="Arial" w:eastAsia="黑体" w:hAnsi="Arial"/>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
    <w:link w:val="a5"/>
    <w:semiHidden/>
    <w:rsid w:val="004C39DC"/>
    <w:rPr>
      <w:sz w:val="18"/>
      <w:szCs w:val="18"/>
    </w:rPr>
  </w:style>
  <w:style w:type="character" w:customStyle="1" w:styleId="a5">
    <w:name w:val="批注框文本 字符"/>
    <w:link w:val="a4"/>
    <w:semiHidden/>
    <w:rsid w:val="004C39DC"/>
    <w:rPr>
      <w:rFonts w:ascii="Times New Roman" w:eastAsia="宋体" w:hAnsi="Times New Roman" w:cs="Times New Roman"/>
      <w:sz w:val="18"/>
      <w:szCs w:val="18"/>
    </w:rPr>
  </w:style>
  <w:style w:type="paragraph" w:styleId="a6">
    <w:name w:val="Body Text"/>
    <w:basedOn w:val="a"/>
    <w:link w:val="a7"/>
    <w:rsid w:val="004C39DC"/>
    <w:pPr>
      <w:spacing w:after="120"/>
    </w:pPr>
  </w:style>
  <w:style w:type="character" w:customStyle="1" w:styleId="a7">
    <w:name w:val="正文文本 字符"/>
    <w:link w:val="a6"/>
    <w:rsid w:val="004C39DC"/>
    <w:rPr>
      <w:rFonts w:ascii="Times New Roman" w:eastAsia="宋体" w:hAnsi="Times New Roman" w:cs="Times New Roman"/>
      <w:sz w:val="24"/>
      <w:szCs w:val="20"/>
    </w:rPr>
  </w:style>
  <w:style w:type="paragraph" w:styleId="a8">
    <w:name w:val="Body Text First Indent"/>
    <w:basedOn w:val="a6"/>
    <w:link w:val="a9"/>
    <w:rsid w:val="004C39DC"/>
    <w:pPr>
      <w:ind w:firstLineChars="100" w:firstLine="420"/>
    </w:pPr>
  </w:style>
  <w:style w:type="character" w:customStyle="1" w:styleId="a9">
    <w:name w:val="正文文本首行缩进 字符"/>
    <w:link w:val="a8"/>
    <w:rsid w:val="004C39DC"/>
    <w:rPr>
      <w:rFonts w:ascii="Times New Roman" w:eastAsia="宋体" w:hAnsi="Times New Roman" w:cs="Times New Roman"/>
      <w:sz w:val="24"/>
      <w:szCs w:val="20"/>
    </w:rPr>
  </w:style>
  <w:style w:type="paragraph" w:styleId="aa">
    <w:name w:val="Body Text Indent"/>
    <w:basedOn w:val="a"/>
    <w:link w:val="ab"/>
    <w:rsid w:val="004C39DC"/>
    <w:pPr>
      <w:spacing w:line="480" w:lineRule="exact"/>
      <w:ind w:left="425"/>
    </w:pPr>
    <w:rPr>
      <w:rFonts w:ascii="宋体"/>
    </w:rPr>
  </w:style>
  <w:style w:type="character" w:customStyle="1" w:styleId="ab">
    <w:name w:val="正文文本缩进 字符"/>
    <w:link w:val="aa"/>
    <w:rsid w:val="004C39DC"/>
    <w:rPr>
      <w:rFonts w:ascii="宋体" w:eastAsia="宋体" w:hAnsi="Times New Roman" w:cs="Times New Roman"/>
      <w:sz w:val="24"/>
      <w:szCs w:val="20"/>
    </w:rPr>
  </w:style>
  <w:style w:type="paragraph" w:styleId="ac">
    <w:name w:val="caption"/>
    <w:basedOn w:val="a"/>
    <w:next w:val="a"/>
    <w:qFormat/>
    <w:rsid w:val="00BC0629"/>
    <w:pPr>
      <w:spacing w:before="152" w:after="160"/>
      <w:jc w:val="center"/>
    </w:pPr>
    <w:rPr>
      <w:sz w:val="21"/>
    </w:rPr>
  </w:style>
  <w:style w:type="character" w:styleId="ad">
    <w:name w:val="annotation reference"/>
    <w:semiHidden/>
    <w:rsid w:val="004C39DC"/>
    <w:rPr>
      <w:sz w:val="21"/>
      <w:szCs w:val="21"/>
    </w:rPr>
  </w:style>
  <w:style w:type="paragraph" w:styleId="ae">
    <w:name w:val="annotation text"/>
    <w:basedOn w:val="a"/>
    <w:link w:val="af"/>
    <w:semiHidden/>
    <w:rsid w:val="004C39DC"/>
    <w:pPr>
      <w:jc w:val="left"/>
    </w:pPr>
  </w:style>
  <w:style w:type="character" w:customStyle="1" w:styleId="af">
    <w:name w:val="批注文字 字符"/>
    <w:link w:val="ae"/>
    <w:semiHidden/>
    <w:rsid w:val="004C39DC"/>
    <w:rPr>
      <w:rFonts w:ascii="Times New Roman" w:eastAsia="宋体" w:hAnsi="Times New Roman" w:cs="Times New Roman"/>
      <w:sz w:val="24"/>
      <w:szCs w:val="20"/>
    </w:rPr>
  </w:style>
  <w:style w:type="paragraph" w:styleId="af0">
    <w:name w:val="annotation subject"/>
    <w:basedOn w:val="ae"/>
    <w:next w:val="ae"/>
    <w:link w:val="af1"/>
    <w:semiHidden/>
    <w:rsid w:val="004C39DC"/>
    <w:rPr>
      <w:b/>
      <w:bCs/>
    </w:rPr>
  </w:style>
  <w:style w:type="character" w:customStyle="1" w:styleId="af1">
    <w:name w:val="批注主题 字符"/>
    <w:link w:val="af0"/>
    <w:semiHidden/>
    <w:rsid w:val="004C39DC"/>
    <w:rPr>
      <w:rFonts w:ascii="Times New Roman" w:eastAsia="宋体" w:hAnsi="Times New Roman" w:cs="Times New Roman"/>
      <w:b/>
      <w:bCs/>
      <w:sz w:val="24"/>
      <w:szCs w:val="20"/>
    </w:rPr>
  </w:style>
  <w:style w:type="paragraph" w:styleId="af2">
    <w:name w:val="Document Map"/>
    <w:basedOn w:val="a"/>
    <w:link w:val="af3"/>
    <w:semiHidden/>
    <w:rsid w:val="004C39DC"/>
    <w:pPr>
      <w:shd w:val="clear" w:color="auto" w:fill="000080"/>
    </w:pPr>
  </w:style>
  <w:style w:type="character" w:customStyle="1" w:styleId="af3">
    <w:name w:val="文档结构图 字符"/>
    <w:link w:val="af2"/>
    <w:semiHidden/>
    <w:rsid w:val="004C39DC"/>
    <w:rPr>
      <w:rFonts w:ascii="Times New Roman" w:eastAsia="宋体" w:hAnsi="Times New Roman" w:cs="Times New Roman"/>
      <w:sz w:val="24"/>
      <w:szCs w:val="20"/>
      <w:shd w:val="clear" w:color="auto" w:fill="000080"/>
    </w:rPr>
  </w:style>
  <w:style w:type="paragraph" w:styleId="af4">
    <w:name w:val="footer"/>
    <w:basedOn w:val="a"/>
    <w:link w:val="af5"/>
    <w:rsid w:val="004C39DC"/>
    <w:pPr>
      <w:tabs>
        <w:tab w:val="center" w:pos="4153"/>
        <w:tab w:val="right" w:pos="8306"/>
      </w:tabs>
      <w:snapToGrid w:val="0"/>
      <w:jc w:val="left"/>
    </w:pPr>
    <w:rPr>
      <w:sz w:val="18"/>
    </w:rPr>
  </w:style>
  <w:style w:type="character" w:customStyle="1" w:styleId="af5">
    <w:name w:val="页脚 字符"/>
    <w:link w:val="af4"/>
    <w:rsid w:val="004C39DC"/>
    <w:rPr>
      <w:rFonts w:ascii="Times New Roman" w:eastAsia="宋体" w:hAnsi="Times New Roman" w:cs="Times New Roman"/>
      <w:sz w:val="18"/>
      <w:szCs w:val="20"/>
    </w:rPr>
  </w:style>
  <w:style w:type="character" w:styleId="af6">
    <w:name w:val="footnote reference"/>
    <w:semiHidden/>
    <w:rsid w:val="004C39DC"/>
    <w:rPr>
      <w:vertAlign w:val="superscript"/>
    </w:rPr>
  </w:style>
  <w:style w:type="paragraph" w:styleId="af7">
    <w:name w:val="footnote text"/>
    <w:basedOn w:val="a"/>
    <w:link w:val="af8"/>
    <w:semiHidden/>
    <w:rsid w:val="004C39DC"/>
    <w:pPr>
      <w:snapToGrid w:val="0"/>
      <w:jc w:val="left"/>
    </w:pPr>
    <w:rPr>
      <w:sz w:val="18"/>
      <w:szCs w:val="18"/>
    </w:rPr>
  </w:style>
  <w:style w:type="character" w:customStyle="1" w:styleId="af8">
    <w:name w:val="脚注文本 字符"/>
    <w:link w:val="af7"/>
    <w:semiHidden/>
    <w:rsid w:val="004C39DC"/>
    <w:rPr>
      <w:rFonts w:ascii="Times New Roman" w:eastAsia="宋体" w:hAnsi="Times New Roman" w:cs="Times New Roman"/>
      <w:sz w:val="18"/>
      <w:szCs w:val="18"/>
    </w:rPr>
  </w:style>
  <w:style w:type="paragraph" w:styleId="af9">
    <w:name w:val="header"/>
    <w:basedOn w:val="a"/>
    <w:link w:val="afa"/>
    <w:rsid w:val="004C39DC"/>
    <w:pPr>
      <w:pBdr>
        <w:bottom w:val="single" w:sz="6" w:space="1" w:color="auto"/>
      </w:pBdr>
      <w:tabs>
        <w:tab w:val="center" w:pos="4153"/>
        <w:tab w:val="right" w:pos="8306"/>
      </w:tabs>
      <w:snapToGrid w:val="0"/>
      <w:jc w:val="center"/>
    </w:pPr>
    <w:rPr>
      <w:sz w:val="18"/>
    </w:rPr>
  </w:style>
  <w:style w:type="character" w:customStyle="1" w:styleId="afa">
    <w:name w:val="页眉 字符"/>
    <w:link w:val="af9"/>
    <w:rsid w:val="004C39DC"/>
    <w:rPr>
      <w:rFonts w:ascii="Times New Roman" w:eastAsia="宋体" w:hAnsi="Times New Roman" w:cs="Times New Roman"/>
      <w:sz w:val="18"/>
      <w:szCs w:val="20"/>
    </w:rPr>
  </w:style>
  <w:style w:type="character" w:customStyle="1" w:styleId="10">
    <w:name w:val="标题 1 字符"/>
    <w:link w:val="1"/>
    <w:rsid w:val="00A54A1C"/>
    <w:rPr>
      <w:rFonts w:ascii="Times New Roman" w:eastAsia="黑体" w:hAnsi="Times New Roman" w:cs="Times New Roman"/>
      <w:kern w:val="44"/>
      <w:sz w:val="30"/>
      <w:szCs w:val="20"/>
    </w:rPr>
  </w:style>
  <w:style w:type="character" w:customStyle="1" w:styleId="20">
    <w:name w:val="标题 2 字符"/>
    <w:link w:val="2"/>
    <w:rsid w:val="00A54A1C"/>
    <w:rPr>
      <w:rFonts w:ascii="Times New Roman" w:eastAsia="黑体" w:hAnsi="Times New Roman" w:cs="Times New Roman"/>
      <w:kern w:val="0"/>
      <w:sz w:val="28"/>
      <w:szCs w:val="20"/>
    </w:rPr>
  </w:style>
  <w:style w:type="paragraph" w:styleId="a0">
    <w:name w:val="Normal Indent"/>
    <w:basedOn w:val="a"/>
    <w:uiPriority w:val="99"/>
    <w:qFormat/>
    <w:rsid w:val="004C39DC"/>
    <w:pPr>
      <w:ind w:firstLine="420"/>
    </w:pPr>
    <w:rPr>
      <w:rFonts w:ascii="宋体"/>
    </w:rPr>
  </w:style>
  <w:style w:type="character" w:customStyle="1" w:styleId="30">
    <w:name w:val="标题 3 字符"/>
    <w:link w:val="3"/>
    <w:rsid w:val="004C39DC"/>
    <w:rPr>
      <w:rFonts w:ascii="黑体" w:eastAsia="黑体" w:hAnsi="Arial" w:cs="Times New Roman"/>
      <w:color w:val="000000"/>
      <w:kern w:val="0"/>
      <w:sz w:val="24"/>
      <w:szCs w:val="20"/>
    </w:rPr>
  </w:style>
  <w:style w:type="character" w:customStyle="1" w:styleId="40">
    <w:name w:val="标题 4 字符"/>
    <w:link w:val="4"/>
    <w:rsid w:val="00EA28CC"/>
    <w:rPr>
      <w:rFonts w:ascii="黑体" w:eastAsia="黑体" w:hAnsi="Times New Roman" w:cs="Times New Roman"/>
      <w:kern w:val="0"/>
      <w:sz w:val="24"/>
      <w:szCs w:val="20"/>
    </w:rPr>
  </w:style>
  <w:style w:type="character" w:customStyle="1" w:styleId="50">
    <w:name w:val="标题 5 字符"/>
    <w:link w:val="5"/>
    <w:rsid w:val="004C39DC"/>
    <w:rPr>
      <w:rFonts w:ascii="Arial" w:eastAsia="黑体" w:hAnsi="Arial" w:cs="Times New Roman"/>
      <w:sz w:val="44"/>
      <w:szCs w:val="20"/>
    </w:rPr>
  </w:style>
  <w:style w:type="character" w:customStyle="1" w:styleId="60">
    <w:name w:val="标题 6 字符"/>
    <w:link w:val="6"/>
    <w:rsid w:val="004C39DC"/>
    <w:rPr>
      <w:rFonts w:ascii="Arial" w:eastAsia="黑体" w:hAnsi="Arial" w:cs="Times New Roman"/>
      <w:b/>
      <w:sz w:val="24"/>
      <w:szCs w:val="20"/>
    </w:rPr>
  </w:style>
  <w:style w:type="character" w:customStyle="1" w:styleId="70">
    <w:name w:val="标题 7 字符"/>
    <w:link w:val="7"/>
    <w:rsid w:val="004C39DC"/>
    <w:rPr>
      <w:rFonts w:ascii="Times New Roman" w:eastAsia="宋体" w:hAnsi="Times New Roman" w:cs="Times New Roman"/>
      <w:b/>
      <w:sz w:val="24"/>
      <w:szCs w:val="20"/>
    </w:rPr>
  </w:style>
  <w:style w:type="character" w:customStyle="1" w:styleId="80">
    <w:name w:val="标题 8 字符"/>
    <w:link w:val="8"/>
    <w:rsid w:val="004C39DC"/>
    <w:rPr>
      <w:rFonts w:ascii="Arial" w:eastAsia="黑体" w:hAnsi="Arial" w:cs="Times New Roman"/>
      <w:sz w:val="24"/>
      <w:szCs w:val="20"/>
    </w:rPr>
  </w:style>
  <w:style w:type="character" w:customStyle="1" w:styleId="90">
    <w:name w:val="标题 9 字符"/>
    <w:link w:val="9"/>
    <w:rsid w:val="004C39DC"/>
    <w:rPr>
      <w:rFonts w:ascii="Arial" w:eastAsia="黑体" w:hAnsi="Arial" w:cs="Times New Roman"/>
      <w:sz w:val="24"/>
      <w:szCs w:val="20"/>
    </w:rPr>
  </w:style>
  <w:style w:type="character" w:styleId="afb">
    <w:name w:val="Hyperlink"/>
    <w:uiPriority w:val="99"/>
    <w:rsid w:val="004C39DC"/>
    <w:rPr>
      <w:color w:val="0000FF"/>
      <w:u w:val="single"/>
    </w:rPr>
  </w:style>
  <w:style w:type="paragraph" w:styleId="11">
    <w:name w:val="index 1"/>
    <w:basedOn w:val="a"/>
    <w:next w:val="a"/>
    <w:autoRedefine/>
    <w:semiHidden/>
    <w:rsid w:val="004C39DC"/>
    <w:pPr>
      <w:ind w:left="240" w:hanging="240"/>
      <w:jc w:val="left"/>
    </w:pPr>
    <w:rPr>
      <w:sz w:val="20"/>
      <w:szCs w:val="24"/>
    </w:rPr>
  </w:style>
  <w:style w:type="paragraph" w:styleId="21">
    <w:name w:val="index 2"/>
    <w:basedOn w:val="a"/>
    <w:next w:val="a"/>
    <w:autoRedefine/>
    <w:semiHidden/>
    <w:rsid w:val="004C39DC"/>
    <w:pPr>
      <w:ind w:left="480" w:hanging="240"/>
      <w:jc w:val="left"/>
    </w:pPr>
    <w:rPr>
      <w:sz w:val="20"/>
      <w:szCs w:val="24"/>
    </w:rPr>
  </w:style>
  <w:style w:type="paragraph" w:styleId="31">
    <w:name w:val="index 3"/>
    <w:basedOn w:val="a"/>
    <w:next w:val="a"/>
    <w:autoRedefine/>
    <w:semiHidden/>
    <w:rsid w:val="004C39DC"/>
    <w:pPr>
      <w:ind w:left="720" w:hanging="240"/>
      <w:jc w:val="left"/>
    </w:pPr>
    <w:rPr>
      <w:sz w:val="20"/>
      <w:szCs w:val="24"/>
    </w:rPr>
  </w:style>
  <w:style w:type="paragraph" w:styleId="41">
    <w:name w:val="index 4"/>
    <w:basedOn w:val="a"/>
    <w:next w:val="a"/>
    <w:autoRedefine/>
    <w:semiHidden/>
    <w:rsid w:val="004C39DC"/>
    <w:pPr>
      <w:ind w:left="960" w:hanging="240"/>
      <w:jc w:val="left"/>
    </w:pPr>
    <w:rPr>
      <w:sz w:val="20"/>
      <w:szCs w:val="24"/>
    </w:rPr>
  </w:style>
  <w:style w:type="paragraph" w:styleId="51">
    <w:name w:val="index 5"/>
    <w:basedOn w:val="a"/>
    <w:next w:val="a"/>
    <w:autoRedefine/>
    <w:semiHidden/>
    <w:rsid w:val="004C39DC"/>
    <w:pPr>
      <w:ind w:left="1200" w:hanging="240"/>
      <w:jc w:val="left"/>
    </w:pPr>
    <w:rPr>
      <w:sz w:val="20"/>
      <w:szCs w:val="24"/>
    </w:rPr>
  </w:style>
  <w:style w:type="paragraph" w:styleId="61">
    <w:name w:val="index 6"/>
    <w:basedOn w:val="a"/>
    <w:next w:val="a"/>
    <w:autoRedefine/>
    <w:semiHidden/>
    <w:rsid w:val="004C39DC"/>
    <w:pPr>
      <w:ind w:left="1440" w:hanging="240"/>
      <w:jc w:val="left"/>
    </w:pPr>
    <w:rPr>
      <w:sz w:val="20"/>
      <w:szCs w:val="24"/>
    </w:rPr>
  </w:style>
  <w:style w:type="paragraph" w:styleId="71">
    <w:name w:val="index 7"/>
    <w:basedOn w:val="a"/>
    <w:next w:val="a"/>
    <w:autoRedefine/>
    <w:semiHidden/>
    <w:rsid w:val="004C39DC"/>
    <w:pPr>
      <w:ind w:left="1680" w:hanging="240"/>
      <w:jc w:val="left"/>
    </w:pPr>
    <w:rPr>
      <w:sz w:val="20"/>
      <w:szCs w:val="24"/>
    </w:rPr>
  </w:style>
  <w:style w:type="paragraph" w:styleId="81">
    <w:name w:val="index 8"/>
    <w:basedOn w:val="a"/>
    <w:next w:val="a"/>
    <w:autoRedefine/>
    <w:semiHidden/>
    <w:rsid w:val="004C39DC"/>
    <w:pPr>
      <w:ind w:left="1920" w:hanging="240"/>
      <w:jc w:val="left"/>
    </w:pPr>
    <w:rPr>
      <w:sz w:val="20"/>
      <w:szCs w:val="24"/>
    </w:rPr>
  </w:style>
  <w:style w:type="paragraph" w:styleId="91">
    <w:name w:val="index 9"/>
    <w:basedOn w:val="a"/>
    <w:next w:val="a"/>
    <w:autoRedefine/>
    <w:semiHidden/>
    <w:rsid w:val="004C39DC"/>
    <w:pPr>
      <w:ind w:left="2160" w:hanging="240"/>
      <w:jc w:val="left"/>
    </w:pPr>
    <w:rPr>
      <w:sz w:val="20"/>
      <w:szCs w:val="24"/>
    </w:rPr>
  </w:style>
  <w:style w:type="paragraph" w:styleId="afc">
    <w:name w:val="index heading"/>
    <w:basedOn w:val="a"/>
    <w:next w:val="11"/>
    <w:semiHidden/>
    <w:rsid w:val="004C39DC"/>
    <w:pPr>
      <w:jc w:val="left"/>
    </w:pPr>
    <w:rPr>
      <w:sz w:val="20"/>
      <w:szCs w:val="24"/>
    </w:rPr>
  </w:style>
  <w:style w:type="paragraph" w:styleId="afd">
    <w:name w:val="Normal (Web)"/>
    <w:basedOn w:val="a"/>
    <w:uiPriority w:val="99"/>
    <w:rsid w:val="004C39DC"/>
    <w:pPr>
      <w:widowControl/>
      <w:spacing w:before="100" w:beforeAutospacing="1" w:after="100" w:afterAutospacing="1" w:line="240" w:lineRule="auto"/>
      <w:jc w:val="left"/>
    </w:pPr>
    <w:rPr>
      <w:rFonts w:ascii="宋体" w:hAnsi="宋体" w:cs="宋体"/>
      <w:kern w:val="0"/>
      <w:szCs w:val="24"/>
    </w:rPr>
  </w:style>
  <w:style w:type="character" w:styleId="afe">
    <w:name w:val="page number"/>
    <w:basedOn w:val="a1"/>
    <w:rsid w:val="004C39DC"/>
  </w:style>
  <w:style w:type="character" w:styleId="aff">
    <w:name w:val="Strong"/>
    <w:qFormat/>
    <w:rsid w:val="004C39DC"/>
    <w:rPr>
      <w:b/>
      <w:bCs/>
    </w:rPr>
  </w:style>
  <w:style w:type="table" w:styleId="aff0">
    <w:name w:val="Table Grid"/>
    <w:basedOn w:val="a2"/>
    <w:rsid w:val="004C39DC"/>
    <w:pPr>
      <w:widowControl w:val="0"/>
      <w:spacing w:line="40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able of figures"/>
    <w:basedOn w:val="a"/>
    <w:next w:val="a"/>
    <w:uiPriority w:val="99"/>
    <w:rsid w:val="004C39DC"/>
    <w:pPr>
      <w:ind w:left="840" w:hanging="420"/>
    </w:pPr>
  </w:style>
  <w:style w:type="paragraph" w:styleId="TOC1">
    <w:name w:val="toc 1"/>
    <w:basedOn w:val="a"/>
    <w:next w:val="a"/>
    <w:autoRedefine/>
    <w:uiPriority w:val="39"/>
    <w:rsid w:val="00C76434"/>
    <w:pPr>
      <w:tabs>
        <w:tab w:val="left" w:pos="315"/>
        <w:tab w:val="left" w:pos="480"/>
        <w:tab w:val="right" w:leader="dot" w:pos="8302"/>
      </w:tabs>
      <w:spacing w:before="40" w:line="460" w:lineRule="exact"/>
      <w:jc w:val="center"/>
    </w:pPr>
    <w:rPr>
      <w:rFonts w:ascii="宋体" w:hAnsi="宋体"/>
      <w:b/>
      <w:bCs/>
      <w:caps/>
      <w:noProof/>
    </w:rPr>
  </w:style>
  <w:style w:type="paragraph" w:styleId="TOC2">
    <w:name w:val="toc 2"/>
    <w:basedOn w:val="a"/>
    <w:next w:val="a"/>
    <w:autoRedefine/>
    <w:uiPriority w:val="39"/>
    <w:rsid w:val="004C39DC"/>
    <w:pPr>
      <w:tabs>
        <w:tab w:val="left" w:pos="720"/>
        <w:tab w:val="left" w:pos="960"/>
        <w:tab w:val="right" w:leader="dot" w:pos="8302"/>
      </w:tabs>
      <w:ind w:left="240"/>
      <w:jc w:val="left"/>
    </w:pPr>
    <w:rPr>
      <w:smallCaps/>
      <w:noProof/>
    </w:rPr>
  </w:style>
  <w:style w:type="paragraph" w:styleId="TOC3">
    <w:name w:val="toc 3"/>
    <w:basedOn w:val="a"/>
    <w:next w:val="a"/>
    <w:autoRedefine/>
    <w:uiPriority w:val="39"/>
    <w:rsid w:val="00351A09"/>
    <w:pPr>
      <w:tabs>
        <w:tab w:val="left" w:pos="1200"/>
        <w:tab w:val="right" w:leader="dot" w:pos="8302"/>
      </w:tabs>
      <w:ind w:left="480"/>
      <w:jc w:val="left"/>
    </w:pPr>
    <w:rPr>
      <w:iCs/>
      <w:noProof/>
      <w:sz w:val="20"/>
    </w:rPr>
  </w:style>
  <w:style w:type="paragraph" w:styleId="TOC4">
    <w:name w:val="toc 4"/>
    <w:basedOn w:val="a"/>
    <w:next w:val="a"/>
    <w:autoRedefine/>
    <w:uiPriority w:val="39"/>
    <w:rsid w:val="004C39DC"/>
    <w:pPr>
      <w:tabs>
        <w:tab w:val="right" w:leader="dot" w:pos="8302"/>
      </w:tabs>
      <w:spacing w:before="40"/>
      <w:ind w:left="720" w:hanging="720"/>
      <w:jc w:val="left"/>
    </w:pPr>
    <w:rPr>
      <w:rFonts w:ascii="黑体" w:eastAsia="黑体"/>
      <w:noProof/>
    </w:rPr>
  </w:style>
  <w:style w:type="paragraph" w:styleId="TOC5">
    <w:name w:val="toc 5"/>
    <w:basedOn w:val="a"/>
    <w:next w:val="a"/>
    <w:autoRedefine/>
    <w:semiHidden/>
    <w:rsid w:val="004C39DC"/>
    <w:pPr>
      <w:ind w:left="960"/>
      <w:jc w:val="left"/>
    </w:pPr>
    <w:rPr>
      <w:sz w:val="18"/>
    </w:rPr>
  </w:style>
  <w:style w:type="paragraph" w:styleId="TOC6">
    <w:name w:val="toc 6"/>
    <w:basedOn w:val="a"/>
    <w:next w:val="a"/>
    <w:autoRedefine/>
    <w:semiHidden/>
    <w:rsid w:val="004C39DC"/>
    <w:pPr>
      <w:ind w:left="1200"/>
      <w:jc w:val="left"/>
    </w:pPr>
    <w:rPr>
      <w:sz w:val="18"/>
    </w:rPr>
  </w:style>
  <w:style w:type="paragraph" w:styleId="TOC7">
    <w:name w:val="toc 7"/>
    <w:basedOn w:val="a"/>
    <w:next w:val="a"/>
    <w:autoRedefine/>
    <w:semiHidden/>
    <w:rsid w:val="004C39DC"/>
    <w:pPr>
      <w:ind w:left="1440"/>
      <w:jc w:val="left"/>
    </w:pPr>
    <w:rPr>
      <w:sz w:val="18"/>
    </w:rPr>
  </w:style>
  <w:style w:type="paragraph" w:styleId="TOC8">
    <w:name w:val="toc 8"/>
    <w:basedOn w:val="a"/>
    <w:next w:val="a"/>
    <w:autoRedefine/>
    <w:semiHidden/>
    <w:rsid w:val="004C39DC"/>
    <w:pPr>
      <w:ind w:left="1680"/>
      <w:jc w:val="left"/>
    </w:pPr>
    <w:rPr>
      <w:sz w:val="18"/>
    </w:rPr>
  </w:style>
  <w:style w:type="paragraph" w:styleId="TOC9">
    <w:name w:val="toc 9"/>
    <w:basedOn w:val="a"/>
    <w:next w:val="a"/>
    <w:autoRedefine/>
    <w:semiHidden/>
    <w:rsid w:val="004C39DC"/>
    <w:pPr>
      <w:ind w:left="1920"/>
      <w:jc w:val="left"/>
    </w:pPr>
    <w:rPr>
      <w:sz w:val="18"/>
    </w:rPr>
  </w:style>
  <w:style w:type="paragraph" w:customStyle="1" w:styleId="12">
    <w:name w:val="样式1"/>
    <w:basedOn w:val="a8"/>
    <w:link w:val="1Char"/>
    <w:autoRedefine/>
    <w:rsid w:val="004C39DC"/>
    <w:pPr>
      <w:spacing w:after="0" w:line="460" w:lineRule="exact"/>
      <w:ind w:firstLineChars="200" w:firstLine="480"/>
    </w:pPr>
    <w:rPr>
      <w:szCs w:val="24"/>
    </w:rPr>
  </w:style>
  <w:style w:type="character" w:customStyle="1" w:styleId="1Char">
    <w:name w:val="样式1 Char"/>
    <w:link w:val="12"/>
    <w:rsid w:val="004C39DC"/>
    <w:rPr>
      <w:rFonts w:ascii="Times New Roman" w:eastAsia="宋体" w:hAnsi="Times New Roman" w:cs="Times New Roman"/>
      <w:sz w:val="24"/>
      <w:szCs w:val="24"/>
    </w:rPr>
  </w:style>
  <w:style w:type="paragraph" w:customStyle="1" w:styleId="22">
    <w:name w:val="样式2"/>
    <w:basedOn w:val="a"/>
    <w:rsid w:val="004C39DC"/>
    <w:pPr>
      <w:autoSpaceDE w:val="0"/>
      <w:autoSpaceDN w:val="0"/>
      <w:adjustRightInd w:val="0"/>
      <w:spacing w:line="460" w:lineRule="exact"/>
      <w:jc w:val="left"/>
    </w:pPr>
    <w:rPr>
      <w:rFonts w:ascii="宋体"/>
      <w:szCs w:val="24"/>
    </w:rPr>
  </w:style>
  <w:style w:type="paragraph" w:customStyle="1" w:styleId="Abstract">
    <w:name w:val="Abstract"/>
    <w:basedOn w:val="a"/>
    <w:link w:val="AbstractChar"/>
    <w:qFormat/>
    <w:rsid w:val="00096715"/>
    <w:pPr>
      <w:spacing w:before="240" w:after="60"/>
      <w:jc w:val="center"/>
      <w:outlineLvl w:val="0"/>
    </w:pPr>
    <w:rPr>
      <w:rFonts w:ascii="Cambria" w:hAnsi="Cambria"/>
      <w:b/>
      <w:bCs/>
      <w:sz w:val="32"/>
      <w:szCs w:val="32"/>
    </w:rPr>
  </w:style>
  <w:style w:type="character" w:customStyle="1" w:styleId="AbstractChar">
    <w:name w:val="Abstract Char"/>
    <w:link w:val="Abstract"/>
    <w:rsid w:val="00096715"/>
    <w:rPr>
      <w:rFonts w:ascii="Cambria" w:eastAsia="宋体" w:hAnsi="Cambria" w:cs="Times New Roman"/>
      <w:b/>
      <w:bCs/>
      <w:sz w:val="32"/>
      <w:szCs w:val="32"/>
    </w:rPr>
  </w:style>
  <w:style w:type="paragraph" w:customStyle="1" w:styleId="Heading3-1">
    <w:name w:val="Heading 3-1"/>
    <w:basedOn w:val="3"/>
    <w:next w:val="a"/>
    <w:link w:val="Heading3-1Char"/>
    <w:qFormat/>
    <w:rsid w:val="00DC7EC5"/>
    <w:pPr>
      <w:numPr>
        <w:ilvl w:val="2"/>
        <w:numId w:val="2"/>
      </w:numPr>
      <w:spacing w:before="200"/>
    </w:pPr>
    <w:rPr>
      <w:rFonts w:ascii="Times New Roman" w:hAnsi="Times New Roman"/>
    </w:rPr>
  </w:style>
  <w:style w:type="character" w:customStyle="1" w:styleId="Heading3-1Char">
    <w:name w:val="Heading 3-1 Char"/>
    <w:link w:val="Heading3-1"/>
    <w:rsid w:val="00DC7EC5"/>
    <w:rPr>
      <w:rFonts w:ascii="Times New Roman" w:eastAsia="黑体" w:hAnsi="Times New Roman" w:cs="Times New Roman"/>
      <w:color w:val="000000"/>
      <w:kern w:val="0"/>
      <w:sz w:val="24"/>
      <w:szCs w:val="20"/>
    </w:rPr>
  </w:style>
  <w:style w:type="paragraph" w:customStyle="1" w:styleId="Reference0">
    <w:name w:val="Reference"/>
    <w:basedOn w:val="a"/>
    <w:link w:val="ReferenceChar"/>
    <w:rsid w:val="008C7305"/>
    <w:pPr>
      <w:ind w:left="567" w:hanging="567"/>
    </w:pPr>
  </w:style>
  <w:style w:type="paragraph" w:styleId="aff2">
    <w:name w:val="List Paragraph"/>
    <w:basedOn w:val="a"/>
    <w:link w:val="aff3"/>
    <w:uiPriority w:val="34"/>
    <w:qFormat/>
    <w:rsid w:val="008C7305"/>
    <w:pPr>
      <w:ind w:firstLineChars="200" w:firstLine="420"/>
    </w:pPr>
  </w:style>
  <w:style w:type="character" w:customStyle="1" w:styleId="ReferenceChar">
    <w:name w:val="Reference Char"/>
    <w:link w:val="Reference0"/>
    <w:rsid w:val="008C7305"/>
    <w:rPr>
      <w:rFonts w:ascii="Times New Roman" w:eastAsia="宋体" w:hAnsi="Times New Roman" w:cs="Times New Roman"/>
      <w:sz w:val="24"/>
      <w:szCs w:val="20"/>
    </w:rPr>
  </w:style>
  <w:style w:type="paragraph" w:customStyle="1" w:styleId="reference">
    <w:name w:val="reference"/>
    <w:basedOn w:val="aff2"/>
    <w:link w:val="referenceChar0"/>
    <w:qFormat/>
    <w:rsid w:val="00792BF6"/>
    <w:pPr>
      <w:numPr>
        <w:numId w:val="3"/>
      </w:numPr>
      <w:ind w:left="567" w:firstLineChars="0" w:hanging="567"/>
    </w:pPr>
  </w:style>
  <w:style w:type="character" w:customStyle="1" w:styleId="aff3">
    <w:name w:val="列表段落 字符"/>
    <w:link w:val="aff2"/>
    <w:uiPriority w:val="34"/>
    <w:rsid w:val="00792BF6"/>
    <w:rPr>
      <w:rFonts w:ascii="Times New Roman" w:eastAsia="宋体" w:hAnsi="Times New Roman" w:cs="Times New Roman"/>
      <w:sz w:val="24"/>
      <w:szCs w:val="20"/>
    </w:rPr>
  </w:style>
  <w:style w:type="character" w:customStyle="1" w:styleId="referenceChar0">
    <w:name w:val="reference Char"/>
    <w:link w:val="reference"/>
    <w:rsid w:val="00792BF6"/>
    <w:rPr>
      <w:rFonts w:ascii="Times New Roman" w:eastAsia="宋体" w:hAnsi="Times New Roman" w:cs="Times New Roman"/>
      <w:sz w:val="24"/>
      <w:szCs w:val="20"/>
    </w:rPr>
  </w:style>
  <w:style w:type="paragraph" w:customStyle="1" w:styleId="aff4">
    <w:name w:val="论文正文"/>
    <w:basedOn w:val="a"/>
    <w:link w:val="Char"/>
    <w:qFormat/>
    <w:rsid w:val="004C49E6"/>
    <w:pPr>
      <w:widowControl/>
      <w:spacing w:line="360" w:lineRule="auto"/>
      <w:ind w:firstLineChars="200" w:firstLine="200"/>
    </w:pPr>
    <w:rPr>
      <w:szCs w:val="24"/>
    </w:rPr>
  </w:style>
  <w:style w:type="character" w:customStyle="1" w:styleId="Char">
    <w:name w:val="论文正文 Char"/>
    <w:link w:val="aff4"/>
    <w:qFormat/>
    <w:rsid w:val="004C49E6"/>
    <w:rPr>
      <w:rFonts w:ascii="Times New Roman" w:eastAsia="宋体" w:hAnsi="Times New Roman" w:cs="Times New Roman"/>
      <w:sz w:val="24"/>
      <w:szCs w:val="24"/>
    </w:rPr>
  </w:style>
  <w:style w:type="character" w:customStyle="1" w:styleId="Heading4-1Char">
    <w:name w:val="Heading 4-1 Char"/>
    <w:link w:val="Heading4-1"/>
    <w:locked/>
    <w:rsid w:val="00414779"/>
    <w:rPr>
      <w:rFonts w:ascii="Cambria" w:eastAsia="黑体" w:hAnsi="Cambria" w:cs="Times New Roman"/>
      <w:kern w:val="0"/>
      <w:sz w:val="24"/>
      <w:szCs w:val="20"/>
    </w:rPr>
  </w:style>
  <w:style w:type="paragraph" w:customStyle="1" w:styleId="Heading4-1">
    <w:name w:val="Heading 4-1"/>
    <w:basedOn w:val="4"/>
    <w:link w:val="Heading4-1Char"/>
    <w:qFormat/>
    <w:rsid w:val="00414779"/>
    <w:pPr>
      <w:tabs>
        <w:tab w:val="num" w:pos="1080"/>
      </w:tabs>
      <w:spacing w:line="320" w:lineRule="exact"/>
      <w:ind w:left="851" w:hanging="567"/>
      <w:textAlignment w:val="auto"/>
    </w:pPr>
    <w:rPr>
      <w:rFonts w:ascii="Cambria" w:hAnsi="Cambria"/>
    </w:rPr>
  </w:style>
  <w:style w:type="paragraph" w:styleId="aff5">
    <w:name w:val="Title"/>
    <w:basedOn w:val="a"/>
    <w:next w:val="a"/>
    <w:link w:val="aff6"/>
    <w:uiPriority w:val="10"/>
    <w:qFormat/>
    <w:rsid w:val="00737B2F"/>
    <w:pPr>
      <w:spacing w:before="240" w:after="60"/>
      <w:jc w:val="center"/>
      <w:outlineLvl w:val="0"/>
    </w:pPr>
    <w:rPr>
      <w:rFonts w:ascii="Calibri Light" w:hAnsi="Calibri Light"/>
      <w:b/>
      <w:bCs/>
      <w:sz w:val="32"/>
      <w:szCs w:val="32"/>
    </w:rPr>
  </w:style>
  <w:style w:type="character" w:customStyle="1" w:styleId="aff6">
    <w:name w:val="标题 字符"/>
    <w:link w:val="aff5"/>
    <w:uiPriority w:val="10"/>
    <w:rsid w:val="00737B2F"/>
    <w:rPr>
      <w:rFonts w:ascii="Calibri Light" w:eastAsia="宋体" w:hAnsi="Calibri Light" w:cs="Times New Roman"/>
      <w:b/>
      <w:bCs/>
      <w:sz w:val="32"/>
      <w:szCs w:val="32"/>
    </w:rPr>
  </w:style>
  <w:style w:type="paragraph" w:styleId="aff7">
    <w:name w:val="endnote text"/>
    <w:basedOn w:val="a"/>
    <w:link w:val="aff8"/>
    <w:uiPriority w:val="99"/>
    <w:semiHidden/>
    <w:unhideWhenUsed/>
    <w:rsid w:val="008C75B4"/>
    <w:pPr>
      <w:snapToGrid w:val="0"/>
      <w:jc w:val="left"/>
    </w:pPr>
  </w:style>
  <w:style w:type="character" w:customStyle="1" w:styleId="aff8">
    <w:name w:val="尾注文本 字符"/>
    <w:link w:val="aff7"/>
    <w:uiPriority w:val="99"/>
    <w:semiHidden/>
    <w:rsid w:val="008C75B4"/>
    <w:rPr>
      <w:rFonts w:ascii="Times New Roman" w:eastAsia="宋体" w:hAnsi="Times New Roman" w:cs="Times New Roman"/>
      <w:sz w:val="24"/>
      <w:szCs w:val="20"/>
    </w:rPr>
  </w:style>
  <w:style w:type="character" w:styleId="aff9">
    <w:name w:val="endnote reference"/>
    <w:uiPriority w:val="99"/>
    <w:unhideWhenUsed/>
    <w:rsid w:val="008C75B4"/>
    <w:rPr>
      <w:vertAlign w:val="superscript"/>
    </w:rPr>
  </w:style>
  <w:style w:type="character" w:styleId="affa">
    <w:name w:val="Placeholder Text"/>
    <w:uiPriority w:val="99"/>
    <w:semiHidden/>
    <w:rsid w:val="001E4E33"/>
    <w:rPr>
      <w:color w:val="808080"/>
    </w:rPr>
  </w:style>
  <w:style w:type="paragraph" w:customStyle="1" w:styleId="Default">
    <w:name w:val="Default"/>
    <w:rsid w:val="00377EAF"/>
    <w:pPr>
      <w:widowControl w:val="0"/>
      <w:autoSpaceDE w:val="0"/>
      <w:autoSpaceDN w:val="0"/>
      <w:adjustRightInd w:val="0"/>
    </w:pPr>
    <w:rPr>
      <w:rFonts w:ascii="宋体" w:cs="宋体"/>
      <w:color w:val="000000"/>
      <w:sz w:val="24"/>
      <w:szCs w:val="24"/>
    </w:rPr>
  </w:style>
  <w:style w:type="paragraph" w:customStyle="1" w:styleId="affb">
    <w:name w:val="公式"/>
    <w:basedOn w:val="a"/>
    <w:qFormat/>
    <w:rsid w:val="00E54815"/>
    <w:pPr>
      <w:tabs>
        <w:tab w:val="center" w:pos="4469"/>
        <w:tab w:val="center" w:pos="5189"/>
        <w:tab w:val="right" w:pos="10368"/>
      </w:tabs>
      <w:spacing w:line="360" w:lineRule="auto"/>
      <w:ind w:firstLineChars="200" w:firstLine="200"/>
      <w:jc w:val="center"/>
      <w:textAlignment w:val="center"/>
    </w:pPr>
    <w:rPr>
      <w:szCs w:val="21"/>
    </w:rPr>
  </w:style>
  <w:style w:type="paragraph" w:customStyle="1" w:styleId="md-end-block">
    <w:name w:val="md-end-block"/>
    <w:basedOn w:val="a"/>
    <w:rsid w:val="007D6564"/>
    <w:pPr>
      <w:widowControl/>
      <w:spacing w:before="100" w:beforeAutospacing="1" w:after="100" w:afterAutospacing="1" w:line="240" w:lineRule="auto"/>
      <w:jc w:val="left"/>
    </w:pPr>
    <w:rPr>
      <w:rFonts w:ascii="宋体" w:hAnsi="宋体" w:cs="宋体"/>
      <w:kern w:val="0"/>
      <w:szCs w:val="24"/>
    </w:rPr>
  </w:style>
  <w:style w:type="character" w:customStyle="1" w:styleId="md-plain">
    <w:name w:val="md-plain"/>
    <w:basedOn w:val="a1"/>
    <w:rsid w:val="007D65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299765">
      <w:bodyDiv w:val="1"/>
      <w:marLeft w:val="0"/>
      <w:marRight w:val="0"/>
      <w:marTop w:val="0"/>
      <w:marBottom w:val="0"/>
      <w:divBdr>
        <w:top w:val="none" w:sz="0" w:space="0" w:color="auto"/>
        <w:left w:val="none" w:sz="0" w:space="0" w:color="auto"/>
        <w:bottom w:val="none" w:sz="0" w:space="0" w:color="auto"/>
        <w:right w:val="none" w:sz="0" w:space="0" w:color="auto"/>
      </w:divBdr>
    </w:div>
    <w:div w:id="82072117">
      <w:bodyDiv w:val="1"/>
      <w:marLeft w:val="0"/>
      <w:marRight w:val="0"/>
      <w:marTop w:val="0"/>
      <w:marBottom w:val="0"/>
      <w:divBdr>
        <w:top w:val="none" w:sz="0" w:space="0" w:color="auto"/>
        <w:left w:val="none" w:sz="0" w:space="0" w:color="auto"/>
        <w:bottom w:val="none" w:sz="0" w:space="0" w:color="auto"/>
        <w:right w:val="none" w:sz="0" w:space="0" w:color="auto"/>
      </w:divBdr>
    </w:div>
    <w:div w:id="85536800">
      <w:bodyDiv w:val="1"/>
      <w:marLeft w:val="0"/>
      <w:marRight w:val="0"/>
      <w:marTop w:val="0"/>
      <w:marBottom w:val="0"/>
      <w:divBdr>
        <w:top w:val="none" w:sz="0" w:space="0" w:color="auto"/>
        <w:left w:val="none" w:sz="0" w:space="0" w:color="auto"/>
        <w:bottom w:val="none" w:sz="0" w:space="0" w:color="auto"/>
        <w:right w:val="none" w:sz="0" w:space="0" w:color="auto"/>
      </w:divBdr>
    </w:div>
    <w:div w:id="93595284">
      <w:bodyDiv w:val="1"/>
      <w:marLeft w:val="0"/>
      <w:marRight w:val="0"/>
      <w:marTop w:val="0"/>
      <w:marBottom w:val="0"/>
      <w:divBdr>
        <w:top w:val="none" w:sz="0" w:space="0" w:color="auto"/>
        <w:left w:val="none" w:sz="0" w:space="0" w:color="auto"/>
        <w:bottom w:val="none" w:sz="0" w:space="0" w:color="auto"/>
        <w:right w:val="none" w:sz="0" w:space="0" w:color="auto"/>
      </w:divBdr>
    </w:div>
    <w:div w:id="131602744">
      <w:bodyDiv w:val="1"/>
      <w:marLeft w:val="0"/>
      <w:marRight w:val="0"/>
      <w:marTop w:val="0"/>
      <w:marBottom w:val="0"/>
      <w:divBdr>
        <w:top w:val="none" w:sz="0" w:space="0" w:color="auto"/>
        <w:left w:val="none" w:sz="0" w:space="0" w:color="auto"/>
        <w:bottom w:val="none" w:sz="0" w:space="0" w:color="auto"/>
        <w:right w:val="none" w:sz="0" w:space="0" w:color="auto"/>
      </w:divBdr>
    </w:div>
    <w:div w:id="138040483">
      <w:bodyDiv w:val="1"/>
      <w:marLeft w:val="0"/>
      <w:marRight w:val="0"/>
      <w:marTop w:val="0"/>
      <w:marBottom w:val="0"/>
      <w:divBdr>
        <w:top w:val="none" w:sz="0" w:space="0" w:color="auto"/>
        <w:left w:val="none" w:sz="0" w:space="0" w:color="auto"/>
        <w:bottom w:val="none" w:sz="0" w:space="0" w:color="auto"/>
        <w:right w:val="none" w:sz="0" w:space="0" w:color="auto"/>
      </w:divBdr>
      <w:divsChild>
        <w:div w:id="1692144401">
          <w:marLeft w:val="0"/>
          <w:marRight w:val="0"/>
          <w:marTop w:val="0"/>
          <w:marBottom w:val="0"/>
          <w:divBdr>
            <w:top w:val="none" w:sz="0" w:space="0" w:color="auto"/>
            <w:left w:val="none" w:sz="0" w:space="0" w:color="auto"/>
            <w:bottom w:val="none" w:sz="0" w:space="0" w:color="auto"/>
            <w:right w:val="none" w:sz="0" w:space="0" w:color="auto"/>
          </w:divBdr>
        </w:div>
      </w:divsChild>
    </w:div>
    <w:div w:id="232661109">
      <w:bodyDiv w:val="1"/>
      <w:marLeft w:val="180"/>
      <w:marRight w:val="180"/>
      <w:marTop w:val="180"/>
      <w:marBottom w:val="180"/>
      <w:divBdr>
        <w:top w:val="none" w:sz="0" w:space="0" w:color="auto"/>
        <w:left w:val="none" w:sz="0" w:space="0" w:color="auto"/>
        <w:bottom w:val="none" w:sz="0" w:space="0" w:color="auto"/>
        <w:right w:val="none" w:sz="0" w:space="0" w:color="auto"/>
      </w:divBdr>
      <w:divsChild>
        <w:div w:id="555969937">
          <w:marLeft w:val="0"/>
          <w:marRight w:val="0"/>
          <w:marTop w:val="0"/>
          <w:marBottom w:val="0"/>
          <w:divBdr>
            <w:top w:val="none" w:sz="0" w:space="0" w:color="auto"/>
            <w:left w:val="none" w:sz="0" w:space="0" w:color="auto"/>
            <w:bottom w:val="none" w:sz="0" w:space="0" w:color="auto"/>
            <w:right w:val="none" w:sz="0" w:space="0" w:color="auto"/>
          </w:divBdr>
        </w:div>
        <w:div w:id="1658343406">
          <w:marLeft w:val="0"/>
          <w:marRight w:val="0"/>
          <w:marTop w:val="0"/>
          <w:marBottom w:val="0"/>
          <w:divBdr>
            <w:top w:val="none" w:sz="0" w:space="0" w:color="auto"/>
            <w:left w:val="none" w:sz="0" w:space="0" w:color="auto"/>
            <w:bottom w:val="none" w:sz="0" w:space="0" w:color="auto"/>
            <w:right w:val="none" w:sz="0" w:space="0" w:color="auto"/>
          </w:divBdr>
        </w:div>
        <w:div w:id="2073651892">
          <w:marLeft w:val="0"/>
          <w:marRight w:val="0"/>
          <w:marTop w:val="0"/>
          <w:marBottom w:val="0"/>
          <w:divBdr>
            <w:top w:val="none" w:sz="0" w:space="0" w:color="auto"/>
            <w:left w:val="none" w:sz="0" w:space="0" w:color="auto"/>
            <w:bottom w:val="none" w:sz="0" w:space="0" w:color="auto"/>
            <w:right w:val="none" w:sz="0" w:space="0" w:color="auto"/>
          </w:divBdr>
        </w:div>
      </w:divsChild>
    </w:div>
    <w:div w:id="247814311">
      <w:bodyDiv w:val="1"/>
      <w:marLeft w:val="0"/>
      <w:marRight w:val="0"/>
      <w:marTop w:val="0"/>
      <w:marBottom w:val="0"/>
      <w:divBdr>
        <w:top w:val="none" w:sz="0" w:space="0" w:color="auto"/>
        <w:left w:val="none" w:sz="0" w:space="0" w:color="auto"/>
        <w:bottom w:val="none" w:sz="0" w:space="0" w:color="auto"/>
        <w:right w:val="none" w:sz="0" w:space="0" w:color="auto"/>
      </w:divBdr>
    </w:div>
    <w:div w:id="317653290">
      <w:bodyDiv w:val="1"/>
      <w:marLeft w:val="0"/>
      <w:marRight w:val="0"/>
      <w:marTop w:val="0"/>
      <w:marBottom w:val="0"/>
      <w:divBdr>
        <w:top w:val="none" w:sz="0" w:space="0" w:color="auto"/>
        <w:left w:val="none" w:sz="0" w:space="0" w:color="auto"/>
        <w:bottom w:val="none" w:sz="0" w:space="0" w:color="auto"/>
        <w:right w:val="none" w:sz="0" w:space="0" w:color="auto"/>
      </w:divBdr>
    </w:div>
    <w:div w:id="330640222">
      <w:bodyDiv w:val="1"/>
      <w:marLeft w:val="0"/>
      <w:marRight w:val="0"/>
      <w:marTop w:val="0"/>
      <w:marBottom w:val="0"/>
      <w:divBdr>
        <w:top w:val="none" w:sz="0" w:space="0" w:color="auto"/>
        <w:left w:val="none" w:sz="0" w:space="0" w:color="auto"/>
        <w:bottom w:val="none" w:sz="0" w:space="0" w:color="auto"/>
        <w:right w:val="none" w:sz="0" w:space="0" w:color="auto"/>
      </w:divBdr>
    </w:div>
    <w:div w:id="341471821">
      <w:bodyDiv w:val="1"/>
      <w:marLeft w:val="0"/>
      <w:marRight w:val="0"/>
      <w:marTop w:val="0"/>
      <w:marBottom w:val="0"/>
      <w:divBdr>
        <w:top w:val="none" w:sz="0" w:space="0" w:color="auto"/>
        <w:left w:val="none" w:sz="0" w:space="0" w:color="auto"/>
        <w:bottom w:val="none" w:sz="0" w:space="0" w:color="auto"/>
        <w:right w:val="none" w:sz="0" w:space="0" w:color="auto"/>
      </w:divBdr>
    </w:div>
    <w:div w:id="372198239">
      <w:bodyDiv w:val="1"/>
      <w:marLeft w:val="0"/>
      <w:marRight w:val="0"/>
      <w:marTop w:val="0"/>
      <w:marBottom w:val="0"/>
      <w:divBdr>
        <w:top w:val="none" w:sz="0" w:space="0" w:color="auto"/>
        <w:left w:val="none" w:sz="0" w:space="0" w:color="auto"/>
        <w:bottom w:val="none" w:sz="0" w:space="0" w:color="auto"/>
        <w:right w:val="none" w:sz="0" w:space="0" w:color="auto"/>
      </w:divBdr>
    </w:div>
    <w:div w:id="372972887">
      <w:bodyDiv w:val="1"/>
      <w:marLeft w:val="0"/>
      <w:marRight w:val="0"/>
      <w:marTop w:val="0"/>
      <w:marBottom w:val="0"/>
      <w:divBdr>
        <w:top w:val="none" w:sz="0" w:space="0" w:color="auto"/>
        <w:left w:val="none" w:sz="0" w:space="0" w:color="auto"/>
        <w:bottom w:val="none" w:sz="0" w:space="0" w:color="auto"/>
        <w:right w:val="none" w:sz="0" w:space="0" w:color="auto"/>
      </w:divBdr>
    </w:div>
    <w:div w:id="435367957">
      <w:bodyDiv w:val="1"/>
      <w:marLeft w:val="0"/>
      <w:marRight w:val="0"/>
      <w:marTop w:val="0"/>
      <w:marBottom w:val="0"/>
      <w:divBdr>
        <w:top w:val="none" w:sz="0" w:space="0" w:color="auto"/>
        <w:left w:val="none" w:sz="0" w:space="0" w:color="auto"/>
        <w:bottom w:val="none" w:sz="0" w:space="0" w:color="auto"/>
        <w:right w:val="none" w:sz="0" w:space="0" w:color="auto"/>
      </w:divBdr>
    </w:div>
    <w:div w:id="450979164">
      <w:bodyDiv w:val="1"/>
      <w:marLeft w:val="0"/>
      <w:marRight w:val="0"/>
      <w:marTop w:val="0"/>
      <w:marBottom w:val="0"/>
      <w:divBdr>
        <w:top w:val="none" w:sz="0" w:space="0" w:color="auto"/>
        <w:left w:val="none" w:sz="0" w:space="0" w:color="auto"/>
        <w:bottom w:val="none" w:sz="0" w:space="0" w:color="auto"/>
        <w:right w:val="none" w:sz="0" w:space="0" w:color="auto"/>
      </w:divBdr>
    </w:div>
    <w:div w:id="518082630">
      <w:bodyDiv w:val="1"/>
      <w:marLeft w:val="0"/>
      <w:marRight w:val="0"/>
      <w:marTop w:val="0"/>
      <w:marBottom w:val="0"/>
      <w:divBdr>
        <w:top w:val="none" w:sz="0" w:space="0" w:color="auto"/>
        <w:left w:val="none" w:sz="0" w:space="0" w:color="auto"/>
        <w:bottom w:val="none" w:sz="0" w:space="0" w:color="auto"/>
        <w:right w:val="none" w:sz="0" w:space="0" w:color="auto"/>
      </w:divBdr>
    </w:div>
    <w:div w:id="557473568">
      <w:bodyDiv w:val="1"/>
      <w:marLeft w:val="0"/>
      <w:marRight w:val="0"/>
      <w:marTop w:val="0"/>
      <w:marBottom w:val="0"/>
      <w:divBdr>
        <w:top w:val="none" w:sz="0" w:space="0" w:color="auto"/>
        <w:left w:val="none" w:sz="0" w:space="0" w:color="auto"/>
        <w:bottom w:val="none" w:sz="0" w:space="0" w:color="auto"/>
        <w:right w:val="none" w:sz="0" w:space="0" w:color="auto"/>
      </w:divBdr>
    </w:div>
    <w:div w:id="559171537">
      <w:bodyDiv w:val="1"/>
      <w:marLeft w:val="0"/>
      <w:marRight w:val="0"/>
      <w:marTop w:val="0"/>
      <w:marBottom w:val="0"/>
      <w:divBdr>
        <w:top w:val="none" w:sz="0" w:space="0" w:color="auto"/>
        <w:left w:val="none" w:sz="0" w:space="0" w:color="auto"/>
        <w:bottom w:val="none" w:sz="0" w:space="0" w:color="auto"/>
        <w:right w:val="none" w:sz="0" w:space="0" w:color="auto"/>
      </w:divBdr>
    </w:div>
    <w:div w:id="560673397">
      <w:bodyDiv w:val="1"/>
      <w:marLeft w:val="0"/>
      <w:marRight w:val="0"/>
      <w:marTop w:val="0"/>
      <w:marBottom w:val="0"/>
      <w:divBdr>
        <w:top w:val="none" w:sz="0" w:space="0" w:color="auto"/>
        <w:left w:val="none" w:sz="0" w:space="0" w:color="auto"/>
        <w:bottom w:val="none" w:sz="0" w:space="0" w:color="auto"/>
        <w:right w:val="none" w:sz="0" w:space="0" w:color="auto"/>
      </w:divBdr>
    </w:div>
    <w:div w:id="572859970">
      <w:bodyDiv w:val="1"/>
      <w:marLeft w:val="0"/>
      <w:marRight w:val="0"/>
      <w:marTop w:val="0"/>
      <w:marBottom w:val="0"/>
      <w:divBdr>
        <w:top w:val="none" w:sz="0" w:space="0" w:color="auto"/>
        <w:left w:val="none" w:sz="0" w:space="0" w:color="auto"/>
        <w:bottom w:val="none" w:sz="0" w:space="0" w:color="auto"/>
        <w:right w:val="none" w:sz="0" w:space="0" w:color="auto"/>
      </w:divBdr>
    </w:div>
    <w:div w:id="581528031">
      <w:bodyDiv w:val="1"/>
      <w:marLeft w:val="0"/>
      <w:marRight w:val="0"/>
      <w:marTop w:val="0"/>
      <w:marBottom w:val="0"/>
      <w:divBdr>
        <w:top w:val="none" w:sz="0" w:space="0" w:color="auto"/>
        <w:left w:val="none" w:sz="0" w:space="0" w:color="auto"/>
        <w:bottom w:val="none" w:sz="0" w:space="0" w:color="auto"/>
        <w:right w:val="none" w:sz="0" w:space="0" w:color="auto"/>
      </w:divBdr>
    </w:div>
    <w:div w:id="591747176">
      <w:bodyDiv w:val="1"/>
      <w:marLeft w:val="0"/>
      <w:marRight w:val="0"/>
      <w:marTop w:val="0"/>
      <w:marBottom w:val="0"/>
      <w:divBdr>
        <w:top w:val="none" w:sz="0" w:space="0" w:color="auto"/>
        <w:left w:val="none" w:sz="0" w:space="0" w:color="auto"/>
        <w:bottom w:val="none" w:sz="0" w:space="0" w:color="auto"/>
        <w:right w:val="none" w:sz="0" w:space="0" w:color="auto"/>
      </w:divBdr>
    </w:div>
    <w:div w:id="603850185">
      <w:bodyDiv w:val="1"/>
      <w:marLeft w:val="0"/>
      <w:marRight w:val="0"/>
      <w:marTop w:val="0"/>
      <w:marBottom w:val="0"/>
      <w:divBdr>
        <w:top w:val="none" w:sz="0" w:space="0" w:color="auto"/>
        <w:left w:val="none" w:sz="0" w:space="0" w:color="auto"/>
        <w:bottom w:val="none" w:sz="0" w:space="0" w:color="auto"/>
        <w:right w:val="none" w:sz="0" w:space="0" w:color="auto"/>
      </w:divBdr>
    </w:div>
    <w:div w:id="627442622">
      <w:bodyDiv w:val="1"/>
      <w:marLeft w:val="0"/>
      <w:marRight w:val="0"/>
      <w:marTop w:val="0"/>
      <w:marBottom w:val="0"/>
      <w:divBdr>
        <w:top w:val="none" w:sz="0" w:space="0" w:color="auto"/>
        <w:left w:val="none" w:sz="0" w:space="0" w:color="auto"/>
        <w:bottom w:val="none" w:sz="0" w:space="0" w:color="auto"/>
        <w:right w:val="none" w:sz="0" w:space="0" w:color="auto"/>
      </w:divBdr>
    </w:div>
    <w:div w:id="670568474">
      <w:bodyDiv w:val="1"/>
      <w:marLeft w:val="0"/>
      <w:marRight w:val="0"/>
      <w:marTop w:val="0"/>
      <w:marBottom w:val="0"/>
      <w:divBdr>
        <w:top w:val="none" w:sz="0" w:space="0" w:color="auto"/>
        <w:left w:val="none" w:sz="0" w:space="0" w:color="auto"/>
        <w:bottom w:val="none" w:sz="0" w:space="0" w:color="auto"/>
        <w:right w:val="none" w:sz="0" w:space="0" w:color="auto"/>
      </w:divBdr>
    </w:div>
    <w:div w:id="676618435">
      <w:bodyDiv w:val="1"/>
      <w:marLeft w:val="0"/>
      <w:marRight w:val="0"/>
      <w:marTop w:val="0"/>
      <w:marBottom w:val="0"/>
      <w:divBdr>
        <w:top w:val="none" w:sz="0" w:space="0" w:color="auto"/>
        <w:left w:val="none" w:sz="0" w:space="0" w:color="auto"/>
        <w:bottom w:val="none" w:sz="0" w:space="0" w:color="auto"/>
        <w:right w:val="none" w:sz="0" w:space="0" w:color="auto"/>
      </w:divBdr>
    </w:div>
    <w:div w:id="681979795">
      <w:bodyDiv w:val="1"/>
      <w:marLeft w:val="0"/>
      <w:marRight w:val="0"/>
      <w:marTop w:val="0"/>
      <w:marBottom w:val="0"/>
      <w:divBdr>
        <w:top w:val="none" w:sz="0" w:space="0" w:color="auto"/>
        <w:left w:val="none" w:sz="0" w:space="0" w:color="auto"/>
        <w:bottom w:val="none" w:sz="0" w:space="0" w:color="auto"/>
        <w:right w:val="none" w:sz="0" w:space="0" w:color="auto"/>
      </w:divBdr>
    </w:div>
    <w:div w:id="693849515">
      <w:bodyDiv w:val="1"/>
      <w:marLeft w:val="0"/>
      <w:marRight w:val="0"/>
      <w:marTop w:val="0"/>
      <w:marBottom w:val="0"/>
      <w:divBdr>
        <w:top w:val="none" w:sz="0" w:space="0" w:color="auto"/>
        <w:left w:val="none" w:sz="0" w:space="0" w:color="auto"/>
        <w:bottom w:val="none" w:sz="0" w:space="0" w:color="auto"/>
        <w:right w:val="none" w:sz="0" w:space="0" w:color="auto"/>
      </w:divBdr>
    </w:div>
    <w:div w:id="742874625">
      <w:bodyDiv w:val="1"/>
      <w:marLeft w:val="0"/>
      <w:marRight w:val="0"/>
      <w:marTop w:val="0"/>
      <w:marBottom w:val="0"/>
      <w:divBdr>
        <w:top w:val="none" w:sz="0" w:space="0" w:color="auto"/>
        <w:left w:val="none" w:sz="0" w:space="0" w:color="auto"/>
        <w:bottom w:val="none" w:sz="0" w:space="0" w:color="auto"/>
        <w:right w:val="none" w:sz="0" w:space="0" w:color="auto"/>
      </w:divBdr>
    </w:div>
    <w:div w:id="745883534">
      <w:bodyDiv w:val="1"/>
      <w:marLeft w:val="0"/>
      <w:marRight w:val="0"/>
      <w:marTop w:val="0"/>
      <w:marBottom w:val="0"/>
      <w:divBdr>
        <w:top w:val="none" w:sz="0" w:space="0" w:color="auto"/>
        <w:left w:val="none" w:sz="0" w:space="0" w:color="auto"/>
        <w:bottom w:val="none" w:sz="0" w:space="0" w:color="auto"/>
        <w:right w:val="none" w:sz="0" w:space="0" w:color="auto"/>
      </w:divBdr>
    </w:div>
    <w:div w:id="762803023">
      <w:bodyDiv w:val="1"/>
      <w:marLeft w:val="0"/>
      <w:marRight w:val="0"/>
      <w:marTop w:val="0"/>
      <w:marBottom w:val="0"/>
      <w:divBdr>
        <w:top w:val="none" w:sz="0" w:space="0" w:color="auto"/>
        <w:left w:val="none" w:sz="0" w:space="0" w:color="auto"/>
        <w:bottom w:val="none" w:sz="0" w:space="0" w:color="auto"/>
        <w:right w:val="none" w:sz="0" w:space="0" w:color="auto"/>
      </w:divBdr>
    </w:div>
    <w:div w:id="844588728">
      <w:bodyDiv w:val="1"/>
      <w:marLeft w:val="0"/>
      <w:marRight w:val="0"/>
      <w:marTop w:val="0"/>
      <w:marBottom w:val="0"/>
      <w:divBdr>
        <w:top w:val="none" w:sz="0" w:space="0" w:color="auto"/>
        <w:left w:val="none" w:sz="0" w:space="0" w:color="auto"/>
        <w:bottom w:val="none" w:sz="0" w:space="0" w:color="auto"/>
        <w:right w:val="none" w:sz="0" w:space="0" w:color="auto"/>
      </w:divBdr>
    </w:div>
    <w:div w:id="872503763">
      <w:bodyDiv w:val="1"/>
      <w:marLeft w:val="180"/>
      <w:marRight w:val="180"/>
      <w:marTop w:val="180"/>
      <w:marBottom w:val="180"/>
      <w:divBdr>
        <w:top w:val="none" w:sz="0" w:space="0" w:color="auto"/>
        <w:left w:val="none" w:sz="0" w:space="0" w:color="auto"/>
        <w:bottom w:val="none" w:sz="0" w:space="0" w:color="auto"/>
        <w:right w:val="none" w:sz="0" w:space="0" w:color="auto"/>
      </w:divBdr>
      <w:divsChild>
        <w:div w:id="1450316929">
          <w:marLeft w:val="0"/>
          <w:marRight w:val="0"/>
          <w:marTop w:val="0"/>
          <w:marBottom w:val="0"/>
          <w:divBdr>
            <w:top w:val="none" w:sz="0" w:space="0" w:color="auto"/>
            <w:left w:val="none" w:sz="0" w:space="0" w:color="auto"/>
            <w:bottom w:val="none" w:sz="0" w:space="0" w:color="auto"/>
            <w:right w:val="none" w:sz="0" w:space="0" w:color="auto"/>
          </w:divBdr>
        </w:div>
        <w:div w:id="1458639652">
          <w:marLeft w:val="0"/>
          <w:marRight w:val="0"/>
          <w:marTop w:val="0"/>
          <w:marBottom w:val="0"/>
          <w:divBdr>
            <w:top w:val="none" w:sz="0" w:space="0" w:color="auto"/>
            <w:left w:val="none" w:sz="0" w:space="0" w:color="auto"/>
            <w:bottom w:val="none" w:sz="0" w:space="0" w:color="auto"/>
            <w:right w:val="none" w:sz="0" w:space="0" w:color="auto"/>
          </w:divBdr>
        </w:div>
        <w:div w:id="1639529378">
          <w:marLeft w:val="0"/>
          <w:marRight w:val="0"/>
          <w:marTop w:val="0"/>
          <w:marBottom w:val="0"/>
          <w:divBdr>
            <w:top w:val="none" w:sz="0" w:space="0" w:color="auto"/>
            <w:left w:val="none" w:sz="0" w:space="0" w:color="auto"/>
            <w:bottom w:val="none" w:sz="0" w:space="0" w:color="auto"/>
            <w:right w:val="none" w:sz="0" w:space="0" w:color="auto"/>
          </w:divBdr>
        </w:div>
      </w:divsChild>
    </w:div>
    <w:div w:id="875703316">
      <w:bodyDiv w:val="1"/>
      <w:marLeft w:val="0"/>
      <w:marRight w:val="0"/>
      <w:marTop w:val="0"/>
      <w:marBottom w:val="0"/>
      <w:divBdr>
        <w:top w:val="none" w:sz="0" w:space="0" w:color="auto"/>
        <w:left w:val="none" w:sz="0" w:space="0" w:color="auto"/>
        <w:bottom w:val="none" w:sz="0" w:space="0" w:color="auto"/>
        <w:right w:val="none" w:sz="0" w:space="0" w:color="auto"/>
      </w:divBdr>
    </w:div>
    <w:div w:id="897205608">
      <w:bodyDiv w:val="1"/>
      <w:marLeft w:val="0"/>
      <w:marRight w:val="0"/>
      <w:marTop w:val="0"/>
      <w:marBottom w:val="0"/>
      <w:divBdr>
        <w:top w:val="none" w:sz="0" w:space="0" w:color="auto"/>
        <w:left w:val="none" w:sz="0" w:space="0" w:color="auto"/>
        <w:bottom w:val="none" w:sz="0" w:space="0" w:color="auto"/>
        <w:right w:val="none" w:sz="0" w:space="0" w:color="auto"/>
      </w:divBdr>
    </w:div>
    <w:div w:id="915407719">
      <w:bodyDiv w:val="1"/>
      <w:marLeft w:val="0"/>
      <w:marRight w:val="0"/>
      <w:marTop w:val="0"/>
      <w:marBottom w:val="0"/>
      <w:divBdr>
        <w:top w:val="none" w:sz="0" w:space="0" w:color="auto"/>
        <w:left w:val="none" w:sz="0" w:space="0" w:color="auto"/>
        <w:bottom w:val="none" w:sz="0" w:space="0" w:color="auto"/>
        <w:right w:val="none" w:sz="0" w:space="0" w:color="auto"/>
      </w:divBdr>
    </w:div>
    <w:div w:id="935863989">
      <w:bodyDiv w:val="1"/>
      <w:marLeft w:val="0"/>
      <w:marRight w:val="0"/>
      <w:marTop w:val="0"/>
      <w:marBottom w:val="0"/>
      <w:divBdr>
        <w:top w:val="none" w:sz="0" w:space="0" w:color="auto"/>
        <w:left w:val="none" w:sz="0" w:space="0" w:color="auto"/>
        <w:bottom w:val="none" w:sz="0" w:space="0" w:color="auto"/>
        <w:right w:val="none" w:sz="0" w:space="0" w:color="auto"/>
      </w:divBdr>
    </w:div>
    <w:div w:id="971057084">
      <w:bodyDiv w:val="1"/>
      <w:marLeft w:val="0"/>
      <w:marRight w:val="0"/>
      <w:marTop w:val="0"/>
      <w:marBottom w:val="0"/>
      <w:divBdr>
        <w:top w:val="none" w:sz="0" w:space="0" w:color="auto"/>
        <w:left w:val="none" w:sz="0" w:space="0" w:color="auto"/>
        <w:bottom w:val="none" w:sz="0" w:space="0" w:color="auto"/>
        <w:right w:val="none" w:sz="0" w:space="0" w:color="auto"/>
      </w:divBdr>
    </w:div>
    <w:div w:id="992562556">
      <w:bodyDiv w:val="1"/>
      <w:marLeft w:val="0"/>
      <w:marRight w:val="0"/>
      <w:marTop w:val="0"/>
      <w:marBottom w:val="0"/>
      <w:divBdr>
        <w:top w:val="none" w:sz="0" w:space="0" w:color="auto"/>
        <w:left w:val="none" w:sz="0" w:space="0" w:color="auto"/>
        <w:bottom w:val="none" w:sz="0" w:space="0" w:color="auto"/>
        <w:right w:val="none" w:sz="0" w:space="0" w:color="auto"/>
      </w:divBdr>
    </w:div>
    <w:div w:id="996953951">
      <w:bodyDiv w:val="1"/>
      <w:marLeft w:val="0"/>
      <w:marRight w:val="0"/>
      <w:marTop w:val="0"/>
      <w:marBottom w:val="0"/>
      <w:divBdr>
        <w:top w:val="none" w:sz="0" w:space="0" w:color="auto"/>
        <w:left w:val="none" w:sz="0" w:space="0" w:color="auto"/>
        <w:bottom w:val="none" w:sz="0" w:space="0" w:color="auto"/>
        <w:right w:val="none" w:sz="0" w:space="0" w:color="auto"/>
      </w:divBdr>
    </w:div>
    <w:div w:id="1013459286">
      <w:bodyDiv w:val="1"/>
      <w:marLeft w:val="0"/>
      <w:marRight w:val="0"/>
      <w:marTop w:val="0"/>
      <w:marBottom w:val="0"/>
      <w:divBdr>
        <w:top w:val="none" w:sz="0" w:space="0" w:color="auto"/>
        <w:left w:val="none" w:sz="0" w:space="0" w:color="auto"/>
        <w:bottom w:val="none" w:sz="0" w:space="0" w:color="auto"/>
        <w:right w:val="none" w:sz="0" w:space="0" w:color="auto"/>
      </w:divBdr>
    </w:div>
    <w:div w:id="1016274975">
      <w:bodyDiv w:val="1"/>
      <w:marLeft w:val="0"/>
      <w:marRight w:val="0"/>
      <w:marTop w:val="0"/>
      <w:marBottom w:val="0"/>
      <w:divBdr>
        <w:top w:val="none" w:sz="0" w:space="0" w:color="auto"/>
        <w:left w:val="none" w:sz="0" w:space="0" w:color="auto"/>
        <w:bottom w:val="none" w:sz="0" w:space="0" w:color="auto"/>
        <w:right w:val="none" w:sz="0" w:space="0" w:color="auto"/>
      </w:divBdr>
    </w:div>
    <w:div w:id="1101995104">
      <w:bodyDiv w:val="1"/>
      <w:marLeft w:val="180"/>
      <w:marRight w:val="180"/>
      <w:marTop w:val="180"/>
      <w:marBottom w:val="180"/>
      <w:divBdr>
        <w:top w:val="none" w:sz="0" w:space="0" w:color="auto"/>
        <w:left w:val="none" w:sz="0" w:space="0" w:color="auto"/>
        <w:bottom w:val="none" w:sz="0" w:space="0" w:color="auto"/>
        <w:right w:val="none" w:sz="0" w:space="0" w:color="auto"/>
      </w:divBdr>
      <w:divsChild>
        <w:div w:id="488863149">
          <w:marLeft w:val="0"/>
          <w:marRight w:val="0"/>
          <w:marTop w:val="0"/>
          <w:marBottom w:val="0"/>
          <w:divBdr>
            <w:top w:val="none" w:sz="0" w:space="0" w:color="auto"/>
            <w:left w:val="none" w:sz="0" w:space="0" w:color="auto"/>
            <w:bottom w:val="none" w:sz="0" w:space="0" w:color="auto"/>
            <w:right w:val="none" w:sz="0" w:space="0" w:color="auto"/>
          </w:divBdr>
        </w:div>
        <w:div w:id="555089945">
          <w:marLeft w:val="0"/>
          <w:marRight w:val="0"/>
          <w:marTop w:val="0"/>
          <w:marBottom w:val="0"/>
          <w:divBdr>
            <w:top w:val="none" w:sz="0" w:space="0" w:color="auto"/>
            <w:left w:val="none" w:sz="0" w:space="0" w:color="auto"/>
            <w:bottom w:val="none" w:sz="0" w:space="0" w:color="auto"/>
            <w:right w:val="none" w:sz="0" w:space="0" w:color="auto"/>
          </w:divBdr>
        </w:div>
      </w:divsChild>
    </w:div>
    <w:div w:id="1142304812">
      <w:bodyDiv w:val="1"/>
      <w:marLeft w:val="0"/>
      <w:marRight w:val="0"/>
      <w:marTop w:val="0"/>
      <w:marBottom w:val="0"/>
      <w:divBdr>
        <w:top w:val="none" w:sz="0" w:space="0" w:color="auto"/>
        <w:left w:val="none" w:sz="0" w:space="0" w:color="auto"/>
        <w:bottom w:val="none" w:sz="0" w:space="0" w:color="auto"/>
        <w:right w:val="none" w:sz="0" w:space="0" w:color="auto"/>
      </w:divBdr>
    </w:div>
    <w:div w:id="1142501356">
      <w:bodyDiv w:val="1"/>
      <w:marLeft w:val="0"/>
      <w:marRight w:val="0"/>
      <w:marTop w:val="0"/>
      <w:marBottom w:val="0"/>
      <w:divBdr>
        <w:top w:val="none" w:sz="0" w:space="0" w:color="auto"/>
        <w:left w:val="none" w:sz="0" w:space="0" w:color="auto"/>
        <w:bottom w:val="none" w:sz="0" w:space="0" w:color="auto"/>
        <w:right w:val="none" w:sz="0" w:space="0" w:color="auto"/>
      </w:divBdr>
    </w:div>
    <w:div w:id="1195727636">
      <w:bodyDiv w:val="1"/>
      <w:marLeft w:val="0"/>
      <w:marRight w:val="0"/>
      <w:marTop w:val="0"/>
      <w:marBottom w:val="0"/>
      <w:divBdr>
        <w:top w:val="none" w:sz="0" w:space="0" w:color="auto"/>
        <w:left w:val="none" w:sz="0" w:space="0" w:color="auto"/>
        <w:bottom w:val="none" w:sz="0" w:space="0" w:color="auto"/>
        <w:right w:val="none" w:sz="0" w:space="0" w:color="auto"/>
      </w:divBdr>
    </w:div>
    <w:div w:id="1205826119">
      <w:bodyDiv w:val="1"/>
      <w:marLeft w:val="0"/>
      <w:marRight w:val="0"/>
      <w:marTop w:val="0"/>
      <w:marBottom w:val="0"/>
      <w:divBdr>
        <w:top w:val="none" w:sz="0" w:space="0" w:color="auto"/>
        <w:left w:val="none" w:sz="0" w:space="0" w:color="auto"/>
        <w:bottom w:val="none" w:sz="0" w:space="0" w:color="auto"/>
        <w:right w:val="none" w:sz="0" w:space="0" w:color="auto"/>
      </w:divBdr>
    </w:div>
    <w:div w:id="1272737821">
      <w:bodyDiv w:val="1"/>
      <w:marLeft w:val="0"/>
      <w:marRight w:val="0"/>
      <w:marTop w:val="0"/>
      <w:marBottom w:val="0"/>
      <w:divBdr>
        <w:top w:val="none" w:sz="0" w:space="0" w:color="auto"/>
        <w:left w:val="none" w:sz="0" w:space="0" w:color="auto"/>
        <w:bottom w:val="none" w:sz="0" w:space="0" w:color="auto"/>
        <w:right w:val="none" w:sz="0" w:space="0" w:color="auto"/>
      </w:divBdr>
    </w:div>
    <w:div w:id="1273053119">
      <w:bodyDiv w:val="1"/>
      <w:marLeft w:val="0"/>
      <w:marRight w:val="0"/>
      <w:marTop w:val="0"/>
      <w:marBottom w:val="0"/>
      <w:divBdr>
        <w:top w:val="none" w:sz="0" w:space="0" w:color="auto"/>
        <w:left w:val="none" w:sz="0" w:space="0" w:color="auto"/>
        <w:bottom w:val="none" w:sz="0" w:space="0" w:color="auto"/>
        <w:right w:val="none" w:sz="0" w:space="0" w:color="auto"/>
      </w:divBdr>
    </w:div>
    <w:div w:id="1284118364">
      <w:bodyDiv w:val="1"/>
      <w:marLeft w:val="0"/>
      <w:marRight w:val="0"/>
      <w:marTop w:val="0"/>
      <w:marBottom w:val="0"/>
      <w:divBdr>
        <w:top w:val="none" w:sz="0" w:space="0" w:color="auto"/>
        <w:left w:val="none" w:sz="0" w:space="0" w:color="auto"/>
        <w:bottom w:val="none" w:sz="0" w:space="0" w:color="auto"/>
        <w:right w:val="none" w:sz="0" w:space="0" w:color="auto"/>
      </w:divBdr>
    </w:div>
    <w:div w:id="1309363980">
      <w:bodyDiv w:val="1"/>
      <w:marLeft w:val="0"/>
      <w:marRight w:val="0"/>
      <w:marTop w:val="0"/>
      <w:marBottom w:val="0"/>
      <w:divBdr>
        <w:top w:val="none" w:sz="0" w:space="0" w:color="auto"/>
        <w:left w:val="none" w:sz="0" w:space="0" w:color="auto"/>
        <w:bottom w:val="none" w:sz="0" w:space="0" w:color="auto"/>
        <w:right w:val="none" w:sz="0" w:space="0" w:color="auto"/>
      </w:divBdr>
    </w:div>
    <w:div w:id="1317342041">
      <w:bodyDiv w:val="1"/>
      <w:marLeft w:val="0"/>
      <w:marRight w:val="0"/>
      <w:marTop w:val="0"/>
      <w:marBottom w:val="0"/>
      <w:divBdr>
        <w:top w:val="none" w:sz="0" w:space="0" w:color="auto"/>
        <w:left w:val="none" w:sz="0" w:space="0" w:color="auto"/>
        <w:bottom w:val="none" w:sz="0" w:space="0" w:color="auto"/>
        <w:right w:val="none" w:sz="0" w:space="0" w:color="auto"/>
      </w:divBdr>
    </w:div>
    <w:div w:id="1361005893">
      <w:bodyDiv w:val="1"/>
      <w:marLeft w:val="0"/>
      <w:marRight w:val="0"/>
      <w:marTop w:val="0"/>
      <w:marBottom w:val="0"/>
      <w:divBdr>
        <w:top w:val="none" w:sz="0" w:space="0" w:color="auto"/>
        <w:left w:val="none" w:sz="0" w:space="0" w:color="auto"/>
        <w:bottom w:val="none" w:sz="0" w:space="0" w:color="auto"/>
        <w:right w:val="none" w:sz="0" w:space="0" w:color="auto"/>
      </w:divBdr>
    </w:div>
    <w:div w:id="1364329555">
      <w:bodyDiv w:val="1"/>
      <w:marLeft w:val="0"/>
      <w:marRight w:val="0"/>
      <w:marTop w:val="0"/>
      <w:marBottom w:val="0"/>
      <w:divBdr>
        <w:top w:val="none" w:sz="0" w:space="0" w:color="auto"/>
        <w:left w:val="none" w:sz="0" w:space="0" w:color="auto"/>
        <w:bottom w:val="none" w:sz="0" w:space="0" w:color="auto"/>
        <w:right w:val="none" w:sz="0" w:space="0" w:color="auto"/>
      </w:divBdr>
    </w:div>
    <w:div w:id="1383749008">
      <w:bodyDiv w:val="1"/>
      <w:marLeft w:val="0"/>
      <w:marRight w:val="0"/>
      <w:marTop w:val="0"/>
      <w:marBottom w:val="0"/>
      <w:divBdr>
        <w:top w:val="none" w:sz="0" w:space="0" w:color="auto"/>
        <w:left w:val="none" w:sz="0" w:space="0" w:color="auto"/>
        <w:bottom w:val="none" w:sz="0" w:space="0" w:color="auto"/>
        <w:right w:val="none" w:sz="0" w:space="0" w:color="auto"/>
      </w:divBdr>
    </w:div>
    <w:div w:id="1395936061">
      <w:bodyDiv w:val="1"/>
      <w:marLeft w:val="0"/>
      <w:marRight w:val="0"/>
      <w:marTop w:val="0"/>
      <w:marBottom w:val="0"/>
      <w:divBdr>
        <w:top w:val="none" w:sz="0" w:space="0" w:color="auto"/>
        <w:left w:val="none" w:sz="0" w:space="0" w:color="auto"/>
        <w:bottom w:val="none" w:sz="0" w:space="0" w:color="auto"/>
        <w:right w:val="none" w:sz="0" w:space="0" w:color="auto"/>
      </w:divBdr>
    </w:div>
    <w:div w:id="1424497815">
      <w:bodyDiv w:val="1"/>
      <w:marLeft w:val="0"/>
      <w:marRight w:val="0"/>
      <w:marTop w:val="0"/>
      <w:marBottom w:val="0"/>
      <w:divBdr>
        <w:top w:val="none" w:sz="0" w:space="0" w:color="auto"/>
        <w:left w:val="none" w:sz="0" w:space="0" w:color="auto"/>
        <w:bottom w:val="none" w:sz="0" w:space="0" w:color="auto"/>
        <w:right w:val="none" w:sz="0" w:space="0" w:color="auto"/>
      </w:divBdr>
    </w:div>
    <w:div w:id="1432898004">
      <w:bodyDiv w:val="1"/>
      <w:marLeft w:val="0"/>
      <w:marRight w:val="0"/>
      <w:marTop w:val="0"/>
      <w:marBottom w:val="0"/>
      <w:divBdr>
        <w:top w:val="none" w:sz="0" w:space="0" w:color="auto"/>
        <w:left w:val="none" w:sz="0" w:space="0" w:color="auto"/>
        <w:bottom w:val="none" w:sz="0" w:space="0" w:color="auto"/>
        <w:right w:val="none" w:sz="0" w:space="0" w:color="auto"/>
      </w:divBdr>
    </w:div>
    <w:div w:id="1447501670">
      <w:bodyDiv w:val="1"/>
      <w:marLeft w:val="0"/>
      <w:marRight w:val="0"/>
      <w:marTop w:val="0"/>
      <w:marBottom w:val="0"/>
      <w:divBdr>
        <w:top w:val="none" w:sz="0" w:space="0" w:color="auto"/>
        <w:left w:val="none" w:sz="0" w:space="0" w:color="auto"/>
        <w:bottom w:val="none" w:sz="0" w:space="0" w:color="auto"/>
        <w:right w:val="none" w:sz="0" w:space="0" w:color="auto"/>
      </w:divBdr>
    </w:div>
    <w:div w:id="1455096481">
      <w:bodyDiv w:val="1"/>
      <w:marLeft w:val="0"/>
      <w:marRight w:val="0"/>
      <w:marTop w:val="0"/>
      <w:marBottom w:val="0"/>
      <w:divBdr>
        <w:top w:val="none" w:sz="0" w:space="0" w:color="auto"/>
        <w:left w:val="none" w:sz="0" w:space="0" w:color="auto"/>
        <w:bottom w:val="none" w:sz="0" w:space="0" w:color="auto"/>
        <w:right w:val="none" w:sz="0" w:space="0" w:color="auto"/>
      </w:divBdr>
    </w:div>
    <w:div w:id="1465348774">
      <w:bodyDiv w:val="1"/>
      <w:marLeft w:val="0"/>
      <w:marRight w:val="0"/>
      <w:marTop w:val="0"/>
      <w:marBottom w:val="0"/>
      <w:divBdr>
        <w:top w:val="none" w:sz="0" w:space="0" w:color="auto"/>
        <w:left w:val="none" w:sz="0" w:space="0" w:color="auto"/>
        <w:bottom w:val="none" w:sz="0" w:space="0" w:color="auto"/>
        <w:right w:val="none" w:sz="0" w:space="0" w:color="auto"/>
      </w:divBdr>
    </w:div>
    <w:div w:id="1470903898">
      <w:bodyDiv w:val="1"/>
      <w:marLeft w:val="0"/>
      <w:marRight w:val="0"/>
      <w:marTop w:val="0"/>
      <w:marBottom w:val="0"/>
      <w:divBdr>
        <w:top w:val="none" w:sz="0" w:space="0" w:color="auto"/>
        <w:left w:val="none" w:sz="0" w:space="0" w:color="auto"/>
        <w:bottom w:val="none" w:sz="0" w:space="0" w:color="auto"/>
        <w:right w:val="none" w:sz="0" w:space="0" w:color="auto"/>
      </w:divBdr>
    </w:div>
    <w:div w:id="1481649089">
      <w:bodyDiv w:val="1"/>
      <w:marLeft w:val="0"/>
      <w:marRight w:val="0"/>
      <w:marTop w:val="0"/>
      <w:marBottom w:val="0"/>
      <w:divBdr>
        <w:top w:val="none" w:sz="0" w:space="0" w:color="auto"/>
        <w:left w:val="none" w:sz="0" w:space="0" w:color="auto"/>
        <w:bottom w:val="none" w:sz="0" w:space="0" w:color="auto"/>
        <w:right w:val="none" w:sz="0" w:space="0" w:color="auto"/>
      </w:divBdr>
    </w:div>
    <w:div w:id="1493990447">
      <w:bodyDiv w:val="1"/>
      <w:marLeft w:val="0"/>
      <w:marRight w:val="0"/>
      <w:marTop w:val="0"/>
      <w:marBottom w:val="0"/>
      <w:divBdr>
        <w:top w:val="none" w:sz="0" w:space="0" w:color="auto"/>
        <w:left w:val="none" w:sz="0" w:space="0" w:color="auto"/>
        <w:bottom w:val="none" w:sz="0" w:space="0" w:color="auto"/>
        <w:right w:val="none" w:sz="0" w:space="0" w:color="auto"/>
      </w:divBdr>
    </w:div>
    <w:div w:id="1519999721">
      <w:bodyDiv w:val="1"/>
      <w:marLeft w:val="0"/>
      <w:marRight w:val="0"/>
      <w:marTop w:val="0"/>
      <w:marBottom w:val="0"/>
      <w:divBdr>
        <w:top w:val="none" w:sz="0" w:space="0" w:color="auto"/>
        <w:left w:val="none" w:sz="0" w:space="0" w:color="auto"/>
        <w:bottom w:val="none" w:sz="0" w:space="0" w:color="auto"/>
        <w:right w:val="none" w:sz="0" w:space="0" w:color="auto"/>
      </w:divBdr>
    </w:div>
    <w:div w:id="1542788195">
      <w:bodyDiv w:val="1"/>
      <w:marLeft w:val="0"/>
      <w:marRight w:val="0"/>
      <w:marTop w:val="0"/>
      <w:marBottom w:val="0"/>
      <w:divBdr>
        <w:top w:val="none" w:sz="0" w:space="0" w:color="auto"/>
        <w:left w:val="none" w:sz="0" w:space="0" w:color="auto"/>
        <w:bottom w:val="none" w:sz="0" w:space="0" w:color="auto"/>
        <w:right w:val="none" w:sz="0" w:space="0" w:color="auto"/>
      </w:divBdr>
    </w:div>
    <w:div w:id="1583291389">
      <w:bodyDiv w:val="1"/>
      <w:marLeft w:val="0"/>
      <w:marRight w:val="0"/>
      <w:marTop w:val="0"/>
      <w:marBottom w:val="0"/>
      <w:divBdr>
        <w:top w:val="none" w:sz="0" w:space="0" w:color="auto"/>
        <w:left w:val="none" w:sz="0" w:space="0" w:color="auto"/>
        <w:bottom w:val="none" w:sz="0" w:space="0" w:color="auto"/>
        <w:right w:val="none" w:sz="0" w:space="0" w:color="auto"/>
      </w:divBdr>
    </w:div>
    <w:div w:id="1629894989">
      <w:bodyDiv w:val="1"/>
      <w:marLeft w:val="0"/>
      <w:marRight w:val="0"/>
      <w:marTop w:val="0"/>
      <w:marBottom w:val="0"/>
      <w:divBdr>
        <w:top w:val="none" w:sz="0" w:space="0" w:color="auto"/>
        <w:left w:val="none" w:sz="0" w:space="0" w:color="auto"/>
        <w:bottom w:val="none" w:sz="0" w:space="0" w:color="auto"/>
        <w:right w:val="none" w:sz="0" w:space="0" w:color="auto"/>
      </w:divBdr>
    </w:div>
    <w:div w:id="1642344781">
      <w:bodyDiv w:val="1"/>
      <w:marLeft w:val="0"/>
      <w:marRight w:val="0"/>
      <w:marTop w:val="0"/>
      <w:marBottom w:val="0"/>
      <w:divBdr>
        <w:top w:val="none" w:sz="0" w:space="0" w:color="auto"/>
        <w:left w:val="none" w:sz="0" w:space="0" w:color="auto"/>
        <w:bottom w:val="none" w:sz="0" w:space="0" w:color="auto"/>
        <w:right w:val="none" w:sz="0" w:space="0" w:color="auto"/>
      </w:divBdr>
      <w:divsChild>
        <w:div w:id="638149098">
          <w:marLeft w:val="0"/>
          <w:marRight w:val="0"/>
          <w:marTop w:val="0"/>
          <w:marBottom w:val="0"/>
          <w:divBdr>
            <w:top w:val="none" w:sz="0" w:space="0" w:color="auto"/>
            <w:left w:val="none" w:sz="0" w:space="0" w:color="auto"/>
            <w:bottom w:val="none" w:sz="0" w:space="0" w:color="auto"/>
            <w:right w:val="none" w:sz="0" w:space="0" w:color="auto"/>
          </w:divBdr>
        </w:div>
      </w:divsChild>
    </w:div>
    <w:div w:id="1667711460">
      <w:bodyDiv w:val="1"/>
      <w:marLeft w:val="0"/>
      <w:marRight w:val="0"/>
      <w:marTop w:val="0"/>
      <w:marBottom w:val="0"/>
      <w:divBdr>
        <w:top w:val="none" w:sz="0" w:space="0" w:color="auto"/>
        <w:left w:val="none" w:sz="0" w:space="0" w:color="auto"/>
        <w:bottom w:val="none" w:sz="0" w:space="0" w:color="auto"/>
        <w:right w:val="none" w:sz="0" w:space="0" w:color="auto"/>
      </w:divBdr>
      <w:divsChild>
        <w:div w:id="184448599">
          <w:marLeft w:val="446"/>
          <w:marRight w:val="0"/>
          <w:marTop w:val="0"/>
          <w:marBottom w:val="0"/>
          <w:divBdr>
            <w:top w:val="none" w:sz="0" w:space="0" w:color="auto"/>
            <w:left w:val="none" w:sz="0" w:space="0" w:color="auto"/>
            <w:bottom w:val="none" w:sz="0" w:space="0" w:color="auto"/>
            <w:right w:val="none" w:sz="0" w:space="0" w:color="auto"/>
          </w:divBdr>
        </w:div>
        <w:div w:id="1258322512">
          <w:marLeft w:val="446"/>
          <w:marRight w:val="0"/>
          <w:marTop w:val="0"/>
          <w:marBottom w:val="0"/>
          <w:divBdr>
            <w:top w:val="none" w:sz="0" w:space="0" w:color="auto"/>
            <w:left w:val="none" w:sz="0" w:space="0" w:color="auto"/>
            <w:bottom w:val="none" w:sz="0" w:space="0" w:color="auto"/>
            <w:right w:val="none" w:sz="0" w:space="0" w:color="auto"/>
          </w:divBdr>
        </w:div>
        <w:div w:id="1596936257">
          <w:marLeft w:val="446"/>
          <w:marRight w:val="0"/>
          <w:marTop w:val="0"/>
          <w:marBottom w:val="0"/>
          <w:divBdr>
            <w:top w:val="none" w:sz="0" w:space="0" w:color="auto"/>
            <w:left w:val="none" w:sz="0" w:space="0" w:color="auto"/>
            <w:bottom w:val="none" w:sz="0" w:space="0" w:color="auto"/>
            <w:right w:val="none" w:sz="0" w:space="0" w:color="auto"/>
          </w:divBdr>
        </w:div>
      </w:divsChild>
    </w:div>
    <w:div w:id="1735276833">
      <w:bodyDiv w:val="1"/>
      <w:marLeft w:val="0"/>
      <w:marRight w:val="0"/>
      <w:marTop w:val="0"/>
      <w:marBottom w:val="0"/>
      <w:divBdr>
        <w:top w:val="none" w:sz="0" w:space="0" w:color="auto"/>
        <w:left w:val="none" w:sz="0" w:space="0" w:color="auto"/>
        <w:bottom w:val="none" w:sz="0" w:space="0" w:color="auto"/>
        <w:right w:val="none" w:sz="0" w:space="0" w:color="auto"/>
      </w:divBdr>
    </w:div>
    <w:div w:id="1778062310">
      <w:bodyDiv w:val="1"/>
      <w:marLeft w:val="0"/>
      <w:marRight w:val="0"/>
      <w:marTop w:val="0"/>
      <w:marBottom w:val="0"/>
      <w:divBdr>
        <w:top w:val="none" w:sz="0" w:space="0" w:color="auto"/>
        <w:left w:val="none" w:sz="0" w:space="0" w:color="auto"/>
        <w:bottom w:val="none" w:sz="0" w:space="0" w:color="auto"/>
        <w:right w:val="none" w:sz="0" w:space="0" w:color="auto"/>
      </w:divBdr>
    </w:div>
    <w:div w:id="1797722143">
      <w:bodyDiv w:val="1"/>
      <w:marLeft w:val="0"/>
      <w:marRight w:val="0"/>
      <w:marTop w:val="0"/>
      <w:marBottom w:val="0"/>
      <w:divBdr>
        <w:top w:val="none" w:sz="0" w:space="0" w:color="auto"/>
        <w:left w:val="none" w:sz="0" w:space="0" w:color="auto"/>
        <w:bottom w:val="none" w:sz="0" w:space="0" w:color="auto"/>
        <w:right w:val="none" w:sz="0" w:space="0" w:color="auto"/>
      </w:divBdr>
    </w:div>
    <w:div w:id="1801915692">
      <w:bodyDiv w:val="1"/>
      <w:marLeft w:val="0"/>
      <w:marRight w:val="0"/>
      <w:marTop w:val="0"/>
      <w:marBottom w:val="0"/>
      <w:divBdr>
        <w:top w:val="none" w:sz="0" w:space="0" w:color="auto"/>
        <w:left w:val="none" w:sz="0" w:space="0" w:color="auto"/>
        <w:bottom w:val="none" w:sz="0" w:space="0" w:color="auto"/>
        <w:right w:val="none" w:sz="0" w:space="0" w:color="auto"/>
      </w:divBdr>
    </w:div>
    <w:div w:id="1844970402">
      <w:bodyDiv w:val="1"/>
      <w:marLeft w:val="0"/>
      <w:marRight w:val="0"/>
      <w:marTop w:val="0"/>
      <w:marBottom w:val="0"/>
      <w:divBdr>
        <w:top w:val="none" w:sz="0" w:space="0" w:color="auto"/>
        <w:left w:val="none" w:sz="0" w:space="0" w:color="auto"/>
        <w:bottom w:val="none" w:sz="0" w:space="0" w:color="auto"/>
        <w:right w:val="none" w:sz="0" w:space="0" w:color="auto"/>
      </w:divBdr>
    </w:div>
    <w:div w:id="1915703081">
      <w:bodyDiv w:val="1"/>
      <w:marLeft w:val="0"/>
      <w:marRight w:val="0"/>
      <w:marTop w:val="0"/>
      <w:marBottom w:val="0"/>
      <w:divBdr>
        <w:top w:val="none" w:sz="0" w:space="0" w:color="auto"/>
        <w:left w:val="none" w:sz="0" w:space="0" w:color="auto"/>
        <w:bottom w:val="none" w:sz="0" w:space="0" w:color="auto"/>
        <w:right w:val="none" w:sz="0" w:space="0" w:color="auto"/>
      </w:divBdr>
    </w:div>
    <w:div w:id="1936938726">
      <w:bodyDiv w:val="1"/>
      <w:marLeft w:val="0"/>
      <w:marRight w:val="0"/>
      <w:marTop w:val="0"/>
      <w:marBottom w:val="0"/>
      <w:divBdr>
        <w:top w:val="none" w:sz="0" w:space="0" w:color="auto"/>
        <w:left w:val="none" w:sz="0" w:space="0" w:color="auto"/>
        <w:bottom w:val="none" w:sz="0" w:space="0" w:color="auto"/>
        <w:right w:val="none" w:sz="0" w:space="0" w:color="auto"/>
      </w:divBdr>
    </w:div>
    <w:div w:id="1979526294">
      <w:bodyDiv w:val="1"/>
      <w:marLeft w:val="0"/>
      <w:marRight w:val="0"/>
      <w:marTop w:val="0"/>
      <w:marBottom w:val="0"/>
      <w:divBdr>
        <w:top w:val="none" w:sz="0" w:space="0" w:color="auto"/>
        <w:left w:val="none" w:sz="0" w:space="0" w:color="auto"/>
        <w:bottom w:val="none" w:sz="0" w:space="0" w:color="auto"/>
        <w:right w:val="none" w:sz="0" w:space="0" w:color="auto"/>
      </w:divBdr>
    </w:div>
    <w:div w:id="2018731229">
      <w:bodyDiv w:val="1"/>
      <w:marLeft w:val="0"/>
      <w:marRight w:val="0"/>
      <w:marTop w:val="0"/>
      <w:marBottom w:val="0"/>
      <w:divBdr>
        <w:top w:val="none" w:sz="0" w:space="0" w:color="auto"/>
        <w:left w:val="none" w:sz="0" w:space="0" w:color="auto"/>
        <w:bottom w:val="none" w:sz="0" w:space="0" w:color="auto"/>
        <w:right w:val="none" w:sz="0" w:space="0" w:color="auto"/>
      </w:divBdr>
    </w:div>
    <w:div w:id="2021347041">
      <w:bodyDiv w:val="1"/>
      <w:marLeft w:val="0"/>
      <w:marRight w:val="0"/>
      <w:marTop w:val="0"/>
      <w:marBottom w:val="0"/>
      <w:divBdr>
        <w:top w:val="none" w:sz="0" w:space="0" w:color="auto"/>
        <w:left w:val="none" w:sz="0" w:space="0" w:color="auto"/>
        <w:bottom w:val="none" w:sz="0" w:space="0" w:color="auto"/>
        <w:right w:val="none" w:sz="0" w:space="0" w:color="auto"/>
      </w:divBdr>
    </w:div>
    <w:div w:id="2036736565">
      <w:bodyDiv w:val="1"/>
      <w:marLeft w:val="0"/>
      <w:marRight w:val="0"/>
      <w:marTop w:val="0"/>
      <w:marBottom w:val="0"/>
      <w:divBdr>
        <w:top w:val="none" w:sz="0" w:space="0" w:color="auto"/>
        <w:left w:val="none" w:sz="0" w:space="0" w:color="auto"/>
        <w:bottom w:val="none" w:sz="0" w:space="0" w:color="auto"/>
        <w:right w:val="none" w:sz="0" w:space="0" w:color="auto"/>
      </w:divBdr>
    </w:div>
    <w:div w:id="2072531346">
      <w:bodyDiv w:val="1"/>
      <w:marLeft w:val="0"/>
      <w:marRight w:val="0"/>
      <w:marTop w:val="0"/>
      <w:marBottom w:val="0"/>
      <w:divBdr>
        <w:top w:val="none" w:sz="0" w:space="0" w:color="auto"/>
        <w:left w:val="none" w:sz="0" w:space="0" w:color="auto"/>
        <w:bottom w:val="none" w:sz="0" w:space="0" w:color="auto"/>
        <w:right w:val="none" w:sz="0" w:space="0" w:color="auto"/>
      </w:divBdr>
    </w:div>
    <w:div w:id="2105153112">
      <w:bodyDiv w:val="1"/>
      <w:marLeft w:val="0"/>
      <w:marRight w:val="0"/>
      <w:marTop w:val="0"/>
      <w:marBottom w:val="0"/>
      <w:divBdr>
        <w:top w:val="none" w:sz="0" w:space="0" w:color="auto"/>
        <w:left w:val="none" w:sz="0" w:space="0" w:color="auto"/>
        <w:bottom w:val="none" w:sz="0" w:space="0" w:color="auto"/>
        <w:right w:val="none" w:sz="0" w:space="0" w:color="auto"/>
      </w:divBdr>
    </w:div>
    <w:div w:id="21096195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header" Target="head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9AD580-6B97-485F-998D-95FFD08EA7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99</TotalTime>
  <Pages>13</Pages>
  <Words>2054</Words>
  <Characters>11714</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41</CharactersWithSpaces>
  <SharedDoc>false</SharedDoc>
  <HLinks>
    <vt:vector size="12" baseType="variant">
      <vt:variant>
        <vt:i4>1310780</vt:i4>
      </vt:variant>
      <vt:variant>
        <vt:i4>62</vt:i4>
      </vt:variant>
      <vt:variant>
        <vt:i4>0</vt:i4>
      </vt:variant>
      <vt:variant>
        <vt:i4>5</vt:i4>
      </vt:variant>
      <vt:variant>
        <vt:lpwstr/>
      </vt:variant>
      <vt:variant>
        <vt:lpwstr>_Toc90040255</vt:lpwstr>
      </vt:variant>
      <vt:variant>
        <vt:i4>1376316</vt:i4>
      </vt:variant>
      <vt:variant>
        <vt:i4>56</vt:i4>
      </vt:variant>
      <vt:variant>
        <vt:i4>0</vt:i4>
      </vt:variant>
      <vt:variant>
        <vt:i4>5</vt:i4>
      </vt:variant>
      <vt:variant>
        <vt:lpwstr/>
      </vt:variant>
      <vt:variant>
        <vt:lpwstr>_Toc900402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文献综述</cp:keywords>
  <dc:description/>
  <cp:lastModifiedBy>dengbin</cp:lastModifiedBy>
  <cp:revision>960</cp:revision>
  <cp:lastPrinted>2023-12-04T10:00:00Z</cp:lastPrinted>
  <dcterms:created xsi:type="dcterms:W3CDTF">2023-11-24T04:50:00Z</dcterms:created>
  <dcterms:modified xsi:type="dcterms:W3CDTF">2024-11-21T06:31:00Z</dcterms:modified>
</cp:coreProperties>
</file>